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616C" w:rsidRPr="0038263C" w:rsidRDefault="00BD616C" w:rsidP="00BD616C">
      <w:pPr>
        <w:rPr>
          <w:b/>
          <w:sz w:val="24"/>
          <w:szCs w:val="24"/>
        </w:rPr>
      </w:pPr>
      <w:r w:rsidRPr="0038263C">
        <w:rPr>
          <w:b/>
          <w:sz w:val="24"/>
          <w:szCs w:val="24"/>
        </w:rPr>
        <w:t>Fairfield G</w:t>
      </w:r>
      <w:r>
        <w:rPr>
          <w:b/>
          <w:sz w:val="24"/>
          <w:szCs w:val="24"/>
        </w:rPr>
        <w:t>r</w:t>
      </w:r>
      <w:r w:rsidRPr="0038263C">
        <w:rPr>
          <w:b/>
          <w:sz w:val="24"/>
          <w:szCs w:val="24"/>
        </w:rPr>
        <w:t xml:space="preserve"> 4</w:t>
      </w:r>
      <w:r>
        <w:rPr>
          <w:b/>
          <w:sz w:val="24"/>
          <w:szCs w:val="24"/>
        </w:rPr>
        <w:t xml:space="preserve"> U5 L11 S1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Missing Angles sheet I</w:t>
      </w:r>
    </w:p>
    <w:p w:rsidR="00BD616C" w:rsidRDefault="00BD616C" w:rsidP="00BD616C">
      <w:r>
        <w:rPr>
          <w:b/>
          <w:sz w:val="24"/>
          <w:szCs w:val="24"/>
        </w:rPr>
        <w:t>Complementary angles</w:t>
      </w:r>
    </w:p>
    <w:p w:rsidR="00BD616C" w:rsidRDefault="00BD616C" w:rsidP="00BD616C"/>
    <w:p w:rsidR="00BD616C" w:rsidRDefault="00BD616C" w:rsidP="00BD616C">
      <w:r>
        <w:t>Name:  ____________________________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.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rite an estimate for the angle measure.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easure one angle. 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hat is the complementary angle measure and how did you find it?  </w:t>
      </w:r>
    </w:p>
    <w:p w:rsidR="00BD616C" w:rsidRPr="00ED01CD" w:rsidRDefault="00BD616C" w:rsidP="00BD616C">
      <w:pPr>
        <w:rPr>
          <w:rFonts w:ascii="Arial" w:hAnsi="Arial" w:cs="Arial"/>
          <w:sz w:val="24"/>
          <w:szCs w:val="24"/>
          <w:u w:val="single"/>
        </w:rPr>
      </w:pP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-221615</wp:posOffset>
                </wp:positionH>
                <wp:positionV relativeFrom="paragraph">
                  <wp:posOffset>31750</wp:posOffset>
                </wp:positionV>
                <wp:extent cx="3021965" cy="2479675"/>
                <wp:effectExtent l="0" t="38100" r="64135" b="0"/>
                <wp:wrapNone/>
                <wp:docPr id="245" name="Group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21965" cy="2479675"/>
                          <a:chOff x="1704" y="4970"/>
                          <a:chExt cx="3024" cy="2688"/>
                        </a:xfrm>
                      </wpg:grpSpPr>
                      <wpg:grpSp>
                        <wpg:cNvPr id="246" name="Group 83"/>
                        <wpg:cNvGrpSpPr>
                          <a:grpSpLocks/>
                        </wpg:cNvGrpSpPr>
                        <wpg:grpSpPr bwMode="auto">
                          <a:xfrm>
                            <a:off x="2184" y="4970"/>
                            <a:ext cx="2508" cy="2386"/>
                            <a:chOff x="3996" y="3480"/>
                            <a:chExt cx="2508" cy="2386"/>
                          </a:xfrm>
                        </wpg:grpSpPr>
                        <wpg:grpSp>
                          <wpg:cNvPr id="247" name="Group 84"/>
                          <wpg:cNvGrpSpPr>
                            <a:grpSpLocks/>
                          </wpg:cNvGrpSpPr>
                          <wpg:grpSpPr bwMode="auto">
                            <a:xfrm>
                              <a:off x="3996" y="3480"/>
                              <a:ext cx="2508" cy="2386"/>
                              <a:chOff x="3996" y="3480"/>
                              <a:chExt cx="2508" cy="2386"/>
                            </a:xfrm>
                          </wpg:grpSpPr>
                          <wps:wsp>
                            <wps:cNvPr id="248" name="AutoShape 8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5796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" name="AutoShape 8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996" y="3480"/>
                                <a:ext cx="72" cy="23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50" name="AutoShape 8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3972"/>
                              <a:ext cx="1476" cy="1894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51" name="Text Box 259"/>
                        <wps:cNvSpPr txBox="1">
                          <a:spLocks noChangeArrowheads="1"/>
                        </wps:cNvSpPr>
                        <wps:spPr bwMode="auto">
                          <a:xfrm>
                            <a:off x="1932" y="731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4128" y="6938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3041" y="553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Text Box 262"/>
                        <wps:cNvSpPr txBox="1">
                          <a:spLocks noChangeArrowheads="1"/>
                        </wps:cNvSpPr>
                        <wps:spPr bwMode="auto">
                          <a:xfrm>
                            <a:off x="1704" y="516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Oval 265"/>
                        <wps:cNvSpPr>
                          <a:spLocks noChangeArrowheads="1"/>
                        </wps:cNvSpPr>
                        <wps:spPr bwMode="auto">
                          <a:xfrm>
                            <a:off x="2232" y="731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Oval 266"/>
                        <wps:cNvSpPr>
                          <a:spLocks noChangeArrowheads="1"/>
                        </wps:cNvSpPr>
                        <wps:spPr bwMode="auto">
                          <a:xfrm>
                            <a:off x="4320" y="725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Oval 267"/>
                        <wps:cNvSpPr>
                          <a:spLocks noChangeArrowheads="1"/>
                        </wps:cNvSpPr>
                        <wps:spPr bwMode="auto">
                          <a:xfrm>
                            <a:off x="3444" y="5748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Oval 268"/>
                        <wps:cNvSpPr>
                          <a:spLocks noChangeArrowheads="1"/>
                        </wps:cNvSpPr>
                        <wps:spPr bwMode="auto">
                          <a:xfrm>
                            <a:off x="2160" y="5304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9" o:spid="_x0000_s1026" style="position:absolute;margin-left:-17.45pt;margin-top:2.5pt;width:237.95pt;height:195.25pt;z-index:251985920" coordorigin="1704,4970" coordsize="3024,26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">
                <v:group id="Group 83" o:spid="_x0000_s1027" style="position:absolute;left:2184;top:4970;width:2508;height:2386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<v:group id="Group 84" o:spid="_x0000_s1028" style="position:absolute;left:3996;top:3480;width:2508;height:2386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5" o:spid="_x0000_s1029" type="#_x0000_t32" style="position:absolute;left:4068;top:5796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RBycIAAADcAAAADwAAAGRycy9kb3ducmV2LnhtbERPz2vCMBS+D/wfwhN2GZquytBqlDEZ&#10;7Og6D3p7NM+mW/LSNZmt/705DDx+fL/X28FZcaEuNJ4VPE8zEMSV1w3XCg5f75MFiBCRNVrPpOBK&#10;Abab0cMaC+17/qRLGWuRQjgUqMDE2BZShsqQwzD1LXHizr5zGBPsaqk77FO4szLPshfpsOHUYLCl&#10;N0PVT/nnFOz9cb7bLcn6vvwdzPfsKbcnUupxPLyuQEQa4l387/7QCvJ5WpvOpCMgN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/RBycIAAADcAAAADwAAAAAAAAAAAAAA&#10;AAChAgAAZHJzL2Rvd25yZXYueG1sUEsFBgAAAAAEAAQA+QAAAJADAAAAAA==&#10;" strokeweight="1.5pt">
                      <v:stroke endarrow="block"/>
                    </v:shape>
                    <v:shape id="AutoShape 86" o:spid="_x0000_s1030" type="#_x0000_t32" style="position:absolute;left:3996;top:3480;width:72;height:23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Rlb8YAAADcAAAADwAAAGRycy9kb3ducmV2LnhtbESPQWvCQBSE70L/w/IKvUjdKFLb6CpS&#10;KG0RBaPp+ZF9JovZtyG71dhf7woFj8PMfMPMFp2txYlabxwrGA4SEMSF04ZLBfvdx/MrCB+QNdaO&#10;ScGFPCzmD70ZptqdeUunLJQiQtinqKAKoUml9EVFFv3ANcTRO7jWYoiyLaVu8RzhtpajJHmRFg3H&#10;hQobeq+oOGa/VkHfbLKVNsN88imdz7vN+uf7b63U02O3nIII1IV7+L/9pRWMxm9wOxOPgJx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0ZW/GAAAA3AAAAA8AAAAAAAAA&#10;AAAAAAAAoQIAAGRycy9kb3ducmV2LnhtbFBLBQYAAAAABAAEAPkAAACUAwAAAAA=&#10;" strokeweight="1.5pt">
                      <v:stroke endarrow="block"/>
                    </v:shape>
                  </v:group>
                  <v:shape id="AutoShape 87" o:spid="_x0000_s1031" type="#_x0000_t32" style="position:absolute;left:4068;top:3972;width:1476;height:18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vbEsIAAADcAAAADwAAAGRycy9kb3ducmV2LnhtbERPz0/CMBS+m/g/NM+Ei4HOqQQGhRgI&#10;iUeZHOD2sj7WYfs618Lmf28PJh6/fL+X68FZcaMuNJ4VPE0yEMSV1w3XCg6fu/EMRIjIGq1nUvBD&#10;Adar+7slFtr3vKdbGWuRQjgUqMDE2BZShsqQwzDxLXHizr5zGBPsaqk77FO4szLPsql02HBqMNjS&#10;xlD1VV6dgg9/fNlu52R9X34P5vL8mNsTKTV6GN4WICIN8V/8537XCvLXND+dSUd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FvbEsIAAADcAAAADwAAAAAAAAAAAAAA&#10;AAChAgAAZHJzL2Rvd25yZXYueG1sUEsFBgAAAAAEAAQA+QAAAJADAAAAAA==&#10;" strokeweight="1.5pt">
                    <v:stroke endarrow="block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59" o:spid="_x0000_s1032" type="#_x0000_t202" style="position:absolute;left:1932;top:731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3G5cQA&#10;AADcAAAADwAAAGRycy9kb3ducmV2LnhtbESPW2vCQBCF3wX/wzKFvohuDLSE6ColKFhoC0Z9H7Nj&#10;LmZnQ3ar6b/vFgo+Hs7l4yzXg2nFjXpXW1Ywn0UgiAuray4VHA/baQLCeWSNrWVS8EMO1qvxaImp&#10;tnfe0y33pQgj7FJUUHnfpVK6oiKDbmY74uBdbG/QB9mXUvd4D+OmlXEUvUqDNQdChR1lFRXX/NsE&#10;7mZIutP5I2ve88m5ib+4/kxYqeen4W0BwtPgH+H/9k4riF/m8HcmHA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9xuX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B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60" o:spid="_x0000_s1033" type="#_x0000_t202" style="position:absolute;left:4128;top:6938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9YksQA&#10;AADcAAAADwAAAGRycy9kb3ducmV2LnhtbESPX2vCMBTF3wd+h3CFvQxNLWyUalpEFBTcYFXfr821&#10;rTY3pcm0+/bLYLDHw/nz4yzywbTiTr1rLCuYTSMQxKXVDVcKjofNJAHhPLLG1jIp+CYHeTZ6WmCq&#10;7YM/6V74SoQRdikqqL3vUildWZNBN7UdcfAutjfog+wrqXt8hHHTyjiK3qTBhgOhxo5WNZW34ssE&#10;7npIutN5v7ruipfzNf7g5j1hpZ7Hw3IOwtPg/8N/7a1WEL/G8HsmHAG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vWJL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X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61" o:spid="_x0000_s1034" type="#_x0000_t202" style="position:absolute;left:3041;top:553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P9CcQA&#10;AADcAAAADwAAAGRycy9kb3ducmV2LnhtbESPX2vCMBTF34V9h3AHexmaWnGUapQhDhScsKrv1+ba&#10;1jU3pYlav/0iDHw8nD8/znTemVpcqXWVZQXDQQSCOLe64kLBfvfVT0A4j6yxtkwK7uRgPnvpTTHV&#10;9sY/dM18IcIIuxQVlN43qZQuL8mgG9iGOHgn2xr0QbaF1C3ewripZRxFH9JgxYFQYkOLkvLf7GIC&#10;d9klzeG4WZzX2fvxHG+5+k5YqbfX7nMCwlPnn+H/9koriMcjeJwJR0D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j/Qn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Y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62" o:spid="_x0000_s1035" type="#_x0000_t202" style="position:absolute;left:1704;top:516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plfcQA&#10;AADcAAAADwAAAGRycy9kb3ducmV2LnhtbESPX2vCMBTF34V9h3AHexmaWnSUapQhDhScsKrv1+ba&#10;1jU3pYlav/0iDHw8nD8/znTemVpcqXWVZQXDQQSCOLe64kLBfvfVT0A4j6yxtkwK7uRgPnvpTTHV&#10;9sY/dM18IcIIuxQVlN43qZQuL8mgG9iGOHgn2xr0QbaF1C3ewripZRxFH9JgxYFQYkOLkvLf7GIC&#10;d9klzeG4WZzX2fvxHG+5+k5YqbfX7nMCwlPnn+H/9koriMcjeJwJR0D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KZX3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M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oval id="Oval 265" o:spid="_x0000_s1036" style="position:absolute;left:2232;top:731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ynmsYA&#10;AADcAAAADwAAAGRycy9kb3ducmV2LnhtbESPQUvDQBSE70L/w/IEb3ZjsKHEbkMUBLVeGm3Pz+xr&#10;sm32bcyubfrvXUHocZiZb5hFMdpOHGnwxrGCu2kCgrh22nCj4PPj+XYOwgdkjZ1jUnAmD8VycrXA&#10;XLsTr+lYhUZECPscFbQh9LmUvm7Jop+6njh6OzdYDFEOjdQDniLcdjJNkkxaNBwXWuzpqaX6UP1Y&#10;BeWrqd5M9r7abO+/9eP+y4esrJW6uR7LBxCBxnAJ/7dftIJ0NoO/M/EI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bynmsYAAADcAAAADwAAAAAAAAAAAAAAAACYAgAAZHJz&#10;L2Rvd25yZXYueG1sUEsFBgAAAAAEAAQA9QAAAIsDAAAAAA==&#10;" fillcolor="black [3213]"/>
                <v:oval id="Oval 266" o:spid="_x0000_s1037" style="position:absolute;left:4320;top:725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457cUA&#10;AADcAAAADwAAAGRycy9kb3ducmV2LnhtbESPT0vDQBTE7wW/w/IEb+2mRUOJ2ZQoCP67mKrn1+xr&#10;sjX7NmbXJH57VxA8DjPzGybfzbYTIw3eOFawXiUgiGunDTcKXvd3yy0IH5A1do5JwTd52BVnixwz&#10;7SZ+obEKjYgQ9hkqaEPoMyl93ZJFv3I9cfSObrAYohwaqQecItx2cpMkqbRoOC602NNtS/VH9WUV&#10;lA+mejTp89Pb++WnvjkdfEjLWqmL87m8BhFoDv/hv/a9VrC5SuH3TDwCsv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bjntxQAAANwAAAAPAAAAAAAAAAAAAAAAAJgCAABkcnMv&#10;ZG93bnJldi54bWxQSwUGAAAAAAQABAD1AAAAigMAAAAA&#10;" fillcolor="black [3213]"/>
                <v:oval id="Oval 267" o:spid="_x0000_s1038" style="position:absolute;left:3444;top:5748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KcdsYA&#10;AADcAAAADwAAAGRycy9kb3ducmV2LnhtbESPT0/CQBTE7yZ+h80z4SZbCFZSWEg1MUHlYvlzfnQf&#10;7Wr3be0uUL+9a2LCcTIzv8nMl71txJk6bxwrGA0TEMSl04YrBdvNy/0UhA/IGhvHpOCHPCwXtzdz&#10;zLS78Aedi1CJCGGfoYI6hDaT0pc1WfRD1xJH7+g6iyHKrpK6w0uE20aOkySVFg3HhRpbeq6p/CpO&#10;VkH+aoo3k67fd/vJt376PPiQ5qVSg7s+n4EI1Idr+L+90grGD4/wdyYe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iKcdsYAAADcAAAADwAAAAAAAAAAAAAAAACYAgAAZHJz&#10;L2Rvd25yZXYueG1sUEsFBgAAAAAEAAQA9QAAAIsDAAAAAA==&#10;" fillcolor="black [3213]"/>
                <v:oval id="Oval 268" o:spid="_x0000_s1039" style="position:absolute;left:2160;top:5304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0IBMMA&#10;AADcAAAADwAAAGRycy9kb3ducmV2LnhtbERPyW7CMBC9V+IfrEHiVhwQRFWKQQGpEksvBNrzNJ4m&#10;LvE4jQ2kf18fKvX49PbFqreNuFHnjWMFk3ECgrh02nCl4Hx6eXwC4QOyxsYxKfghD6vl4GGBmXZ3&#10;PtKtCJWIIewzVFCH0GZS+rImi37sWuLIfbrOYoiwq6Tu8B7DbSOnSZJKi4ZjQ40tbWoqL8XVKsh3&#10;ptib9PXw9j771uuvDx/SvFRqNOzzZxCB+vAv/nNvtYLpPK6NZ+IR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70IBMMAAADcAAAADwAAAAAAAAAAAAAAAACYAgAAZHJzL2Rv&#10;d25yZXYueG1sUEsFBgAAAAAEAAQA9QAAAIgDAAAAAA==&#10;" fillcolor="black [3213]"/>
              </v:group>
            </w:pict>
          </mc:Fallback>
        </mc:AlternateConten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Pr="00ED01CD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Default="00BD616C" w:rsidP="00BD616C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YBX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BD616C" w:rsidRDefault="00BD616C" w:rsidP="00BD616C">
      <w:pPr>
        <w:ind w:left="504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 xml:space="preserve">     </w:t>
      </w:r>
      <w:r w:rsidRPr="00093721">
        <w:rPr>
          <w:rFonts w:ascii="Arial" w:hAnsi="Arial" w:cs="Arial"/>
          <w:sz w:val="24"/>
          <w:szCs w:val="24"/>
        </w:rPr>
        <w:t>Measure</w:t>
      </w:r>
      <w:r>
        <w:rPr>
          <w:rFonts w:ascii="Cambria Math" w:hAnsi="Cambria Math" w:cs="Arial"/>
          <w:sz w:val="24"/>
          <w:szCs w:val="24"/>
        </w:rPr>
        <w:t xml:space="preserve">     ∠</w:t>
      </w:r>
      <w:r>
        <w:rPr>
          <w:rFonts w:ascii="Arial" w:hAnsi="Arial" w:cs="Arial"/>
          <w:sz w:val="24"/>
          <w:szCs w:val="24"/>
        </w:rPr>
        <w:t xml:space="preserve">YBX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Pr="000654A1" w:rsidRDefault="00BD616C" w:rsidP="00BD616C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BY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/>
    <w:p w:rsidR="00BD616C" w:rsidRDefault="00BD616C" w:rsidP="00BD616C"/>
    <w:p w:rsidR="00BD616C" w:rsidRDefault="00BD616C" w:rsidP="00BD616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MBY?</w:t>
      </w:r>
    </w:p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>
      <w:r>
        <w:rPr>
          <w:noProof/>
        </w:rPr>
        <mc:AlternateContent>
          <mc:Choice Requires="wpg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-479425</wp:posOffset>
                </wp:positionH>
                <wp:positionV relativeFrom="paragraph">
                  <wp:posOffset>137160</wp:posOffset>
                </wp:positionV>
                <wp:extent cx="3514725" cy="3425190"/>
                <wp:effectExtent l="0" t="0" r="28575" b="0"/>
                <wp:wrapNone/>
                <wp:docPr id="231" name="Group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14725" cy="3425190"/>
                          <a:chOff x="1932" y="8549"/>
                          <a:chExt cx="3456" cy="3178"/>
                        </a:xfrm>
                      </wpg:grpSpPr>
                      <wpg:grpSp>
                        <wpg:cNvPr id="232" name="Group 107"/>
                        <wpg:cNvGrpSpPr>
                          <a:grpSpLocks/>
                        </wpg:cNvGrpSpPr>
                        <wpg:grpSpPr bwMode="auto">
                          <a:xfrm rot="6735911">
                            <a:off x="2515" y="9280"/>
                            <a:ext cx="2508" cy="2386"/>
                            <a:chOff x="3996" y="3480"/>
                            <a:chExt cx="2508" cy="2386"/>
                          </a:xfrm>
                        </wpg:grpSpPr>
                        <wpg:grpSp>
                          <wpg:cNvPr id="233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3996" y="3480"/>
                              <a:ext cx="2508" cy="2386"/>
                              <a:chOff x="3996" y="3480"/>
                              <a:chExt cx="2508" cy="2386"/>
                            </a:xfrm>
                          </wpg:grpSpPr>
                          <wps:wsp>
                            <wps:cNvPr id="234" name="AutoShape 10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5796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5" name="AutoShape 110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996" y="3480"/>
                                <a:ext cx="72" cy="23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6" name="AutoShape 1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3550"/>
                              <a:ext cx="528" cy="2316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7" name="Oval 264"/>
                        <wps:cNvSpPr>
                          <a:spLocks noChangeArrowheads="1"/>
                        </wps:cNvSpPr>
                        <wps:spPr bwMode="auto">
                          <a:xfrm>
                            <a:off x="3073" y="8897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Oval 279"/>
                        <wps:cNvSpPr>
                          <a:spLocks noChangeArrowheads="1"/>
                        </wps:cNvSpPr>
                        <wps:spPr bwMode="auto">
                          <a:xfrm>
                            <a:off x="4962" y="9588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Oval 281"/>
                        <wps:cNvSpPr>
                          <a:spLocks noChangeArrowheads="1"/>
                        </wps:cNvSpPr>
                        <wps:spPr bwMode="auto">
                          <a:xfrm>
                            <a:off x="4788" y="1009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Oval 282"/>
                        <wps:cNvSpPr>
                          <a:spLocks noChangeArrowheads="1"/>
                        </wps:cNvSpPr>
                        <wps:spPr bwMode="auto">
                          <a:xfrm>
                            <a:off x="2352" y="10788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Text Box 283"/>
                        <wps:cNvSpPr txBox="1">
                          <a:spLocks noChangeArrowheads="1"/>
                        </wps:cNvSpPr>
                        <wps:spPr bwMode="auto">
                          <a:xfrm>
                            <a:off x="2813" y="8549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Text Box 284"/>
                        <wps:cNvSpPr txBox="1">
                          <a:spLocks noChangeArrowheads="1"/>
                        </wps:cNvSpPr>
                        <wps:spPr bwMode="auto">
                          <a:xfrm>
                            <a:off x="1932" y="1063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Text Box 285"/>
                        <wps:cNvSpPr txBox="1">
                          <a:spLocks noChangeArrowheads="1"/>
                        </wps:cNvSpPr>
                        <wps:spPr bwMode="auto">
                          <a:xfrm>
                            <a:off x="4434" y="1009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Text Box 286"/>
                        <wps:cNvSpPr txBox="1">
                          <a:spLocks noChangeArrowheads="1"/>
                        </wps:cNvSpPr>
                        <wps:spPr bwMode="auto">
                          <a:xfrm>
                            <a:off x="4788" y="9225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7" o:spid="_x0000_s1040" style="position:absolute;margin-left:-37.75pt;margin-top:10.8pt;width:276.75pt;height:269.7pt;z-index:251986944" coordorigin="1932,8549" coordsize="3456,31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">
                <v:group id="Group 107" o:spid="_x0000_s1041" style="position:absolute;left:2515;top:9280;width:2508;height:2386;rotation:7357411fd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kWYiwwAAANwAAAAP&#10;AAAAAAAAAAAAAAAAAKoCAABkcnMvZG93bnJldi54bWxQSwUGAAAAAAQABAD6AAAAmgMAAAAA&#10;">
                  <v:group id="Group 108" o:spid="_x0000_s1042" style="position:absolute;left:3996;top:3480;width:2508;height:2386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  <v:shape id="AutoShape 109" o:spid="_x0000_s1043" type="#_x0000_t32" style="position:absolute;left:4068;top:5796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84scUAAADcAAAADwAAAGRycy9kb3ducmV2LnhtbESPQUvDQBSE70L/w/IKXqTdmJZS02yK&#10;WASPmnrQ2yP7mo3uvo3ZtYn/3hWEHoeZ+YYp95Oz4kxD6DwruF1mIIgbrztuFbweHxdbECEia7Se&#10;ScEPBdhXs6sSC+1HfqFzHVuRIBwKVGBi7AspQ2PIYVj6njh5Jz84jEkOrdQDjgnurMyzbCMddpwW&#10;DPb0YKj5rL+dgmf/tj4c7sj6sf6azMfqJrfvpNT1fLrfgYg0xUv4v/2kFeSrNfydSUdAV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84scUAAADcAAAADwAAAAAAAAAA&#10;AAAAAAChAgAAZHJzL2Rvd25yZXYueG1sUEsFBgAAAAAEAAQA+QAAAJMDAAAAAA==&#10;" strokeweight="1.5pt">
                      <v:stroke endarrow="block"/>
                    </v:shape>
                    <v:shape id="AutoShape 110" o:spid="_x0000_s1044" type="#_x0000_t32" style="position:absolute;left:3996;top:3480;width:72;height:23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8cF8YAAADcAAAADwAAAGRycy9kb3ducmV2LnhtbESPQWvCQBSE70L/w/IKvUjdqNSW6CpS&#10;KG0RBaPp+ZF9JovZtyG71dhf7woFj8PMfMPMFp2txYlabxwrGA4SEMSF04ZLBfvdx/MbCB+QNdaO&#10;ScGFPCzmD70ZptqdeUunLJQiQtinqKAKoUml9EVFFv3ANcTRO7jWYoiyLaVu8RzhtpajJJlIi4bj&#10;QoUNvVdUHLNfq6BvNtlKm2H++imdz7vN+uf7b63U02O3nIII1IV7+L/9pRWMxi9wOxOPgJx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r/HBfGAAAA3AAAAA8AAAAAAAAA&#10;AAAAAAAAoQIAAGRycy9kb3ducmV2LnhtbFBLBQYAAAAABAAEAPkAAACUAwAAAAA=&#10;" strokeweight="1.5pt">
                      <v:stroke endarrow="block"/>
                    </v:shape>
                  </v:group>
                  <v:shape id="AutoShape 111" o:spid="_x0000_s1045" type="#_x0000_t32" style="position:absolute;left:4068;top:3550;width:528;height:23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EDXcUAAADcAAAADwAAAGRycy9kb3ducmV2LnhtbESPQWsCMRSE7wX/Q3hCL6VmuxZpt0aR&#10;iuDRrh7a22PzutmavGw30V3/vSkUPA4z8w0zXw7OijN1ofGs4GmSgSCuvG64VnDYbx5fQISIrNF6&#10;JgUXCrBcjO7mWGjf8wedy1iLBOFQoAITY1tIGSpDDsPEt8TJ+/adw5hkV0vdYZ/gzso8y2bSYcNp&#10;wWBL74aqY3lyCnb+83m9fiXr+/J3MD/Th9x+kVL342H1BiLSEG/h//ZWK8inM/g7k46A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EDXcUAAADcAAAADwAAAAAAAAAA&#10;AAAAAAChAgAAZHJzL2Rvd25yZXYueG1sUEsFBgAAAAAEAAQA+QAAAJMDAAAAAA==&#10;" strokeweight="1.5pt">
                    <v:stroke endarrow="block"/>
                  </v:shape>
                </v:group>
                <v:oval id="Oval 264" o:spid="_x0000_s1046" style="position:absolute;left:3073;top:8897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151sYA&#10;AADcAAAADwAAAGRycy9kb3ducmV2LnhtbESPT0/CQBTE7yZ+h80z4SZbwFRSWEg1MUHlYvlzfnQf&#10;7Wr3be0uUL+9a2LCcTIzv8nMl71txJk6bxwrGA0TEMSl04YrBdvNy/0UhA/IGhvHpOCHPCwXtzdz&#10;zLS78Aedi1CJCGGfoYI6hDaT0pc1WfRD1xJH7+g6iyHKrpK6w0uE20aOkySVFg3HhRpbeq6p/CpO&#10;VkH+aoo3k67fd/uHb/30efAhzUulBnd9PgMRqA/X8H97pRWMJ4/wdyYe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/151sYAAADcAAAADwAAAAAAAAAAAAAAAACYAgAAZHJz&#10;L2Rvd25yZXYueG1sUEsFBgAAAAAEAAQA9QAAAIsDAAAAAA==&#10;" fillcolor="black [3213]"/>
                <v:oval id="Oval 279" o:spid="_x0000_s1047" style="position:absolute;left:4962;top:9588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LtpMMA&#10;AADcAAAADwAAAGRycy9kb3ducmV2LnhtbERPyW7CMBC9V+IfrEHiVhwWRVWKQQGpEksvBNrzNJ4m&#10;LvE4jQ2kf18fKvX49PbFqreNuFHnjWMFk3ECgrh02nCl4Hx6eXwC4QOyxsYxKfghD6vl4GGBmXZ3&#10;PtKtCJWIIewzVFCH0GZS+rImi37sWuLIfbrOYoiwq6Tu8B7DbSOnSZJKi4ZjQ40tbWoqL8XVKsh3&#10;ptib9PXw9j7/1uuvDx/SvFRqNOzzZxCB+vAv/nNvtYLpLK6NZ+IR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LtpMMAAADcAAAADwAAAAAAAAAAAAAAAACYAgAAZHJzL2Rv&#10;d25yZXYueG1sUEsFBgAAAAAEAAQA9QAAAIgDAAAAAA==&#10;" fillcolor="black [3213]"/>
                <v:oval id="Oval 281" o:spid="_x0000_s1048" style="position:absolute;left:4788;top:1009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5IP8YA&#10;AADcAAAADwAAAGRycy9kb3ducmV2LnhtbESPT0/CQBTE7yZ+h80z4SZbwDRSWEg1MUHlYvlzfnQf&#10;7Wr3be0uUL+9a2LCcTIzv8nMl71txJk6bxwrGA0TEMSl04YrBdvNy/0jCB+QNTaOScEPeVgubm/m&#10;mGl34Q86F6ESEcI+QwV1CG0mpS9rsuiHriWO3tF1FkOUXSV1h5cIt40cJ0kqLRqOCzW29FxT+VWc&#10;rIL81RRvJl2/7/YP3/rp8+BDmpdKDe76fAYiUB+u4f/2SisYT6bwdyYe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S5IP8YAAADcAAAADwAAAAAAAAAAAAAAAACYAgAAZHJz&#10;L2Rvd25yZXYueG1sUEsFBgAAAAAEAAQA9QAAAIsDAAAAAA==&#10;" fillcolor="black [3213]"/>
                <v:oval id="Oval 282" o:spid="_x0000_s1049" style="position:absolute;left:2352;top:10788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KS38IA&#10;AADcAAAADwAAAGRycy9kb3ducmV2LnhtbERPyW7CMBC9V+IfrKnUW+MUoQgFDApIlbpdGpbzEA+J&#10;IR6nsQvp39cHJI5Pb58vB9uKC/XeOFbwkqQgiCunDdcKtpvX5ykIH5A1to5JwR95WC5GD3PMtbvy&#10;N13KUIsYwj5HBU0IXS6lrxqy6BPXEUfu6HqLIcK+lrrHawy3rRynaSYtGo4NDXa0bqg6l79WQfFu&#10;yg+TfX3u9pMfvTodfMiKSqmnx6GYgQg0hLv45n7TCsaTOD+eiUd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EpLfwgAAANwAAAAPAAAAAAAAAAAAAAAAAJgCAABkcnMvZG93&#10;bnJldi54bWxQSwUGAAAAAAQABAD1AAAAhwMAAAAA&#10;" fillcolor="black [3213]"/>
                <v:shape id="Text Box 283" o:spid="_x0000_s1050" type="#_x0000_t202" style="position:absolute;left:2813;top:8549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RQOMQA&#10;AADcAAAADwAAAGRycy9kb3ducmV2LnhtbESPW2vCQBCF3wX/wzKFvohuDKWE6ColKFhoC0Z9H7Nj&#10;LmZnQ3ar6b/vFgo+Hs7l4yzXg2nFjXpXW1Ywn0UgiAuray4VHA/baQLCeWSNrWVS8EMO1qvxaImp&#10;tnfe0y33pQgj7FJUUHnfpVK6oiKDbmY74uBdbG/QB9mXUvd4D+OmlXEUvUqDNQdChR1lFRXX/NsE&#10;7mZIutP5I2ve88m5ib+4/kxYqeen4W0BwtPgH+H/9k4riF/m8HcmHA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kUDj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L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84" o:spid="_x0000_s1051" type="#_x0000_t202" style="position:absolute;left:1932;top:1063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bOT8QA&#10;AADcAAAADwAAAGRycy9kb3ducmV2LnhtbESPX2vCMBTF3wd+h3CFvQxNLWOUalpEFBTcYFXfr821&#10;rTY3pcm0+/bLYLDHw/nz4yzywbTiTr1rLCuYTSMQxKXVDVcKjofNJAHhPLLG1jIp+CYHeTZ6WmCq&#10;7YM/6V74SoQRdikqqL3vUildWZNBN7UdcfAutjfog+wrqXt8hHHTyjiK3qTBhgOhxo5WNZW34ssE&#10;7npIutN5v7ruipfzNf7g5j1hpZ7Hw3IOwtPg/8N/7a1WEL/G8HsmHAG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2zk/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P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85" o:spid="_x0000_s1052" type="#_x0000_t202" style="position:absolute;left:4434;top:1009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pr1MQA&#10;AADcAAAADwAAAGRycy9kb3ducmV2LnhtbESPX2vCMBTF34V9h3AHexmaWmWUapQhDhScsKrv1+ba&#10;1jU3pYlav/0iDHw8nD8/znTemVpcqXWVZQXDQQSCOLe64kLBfvfVT0A4j6yxtkwK7uRgPnvpTTHV&#10;9sY/dM18IcIIuxQVlN43qZQuL8mgG9iGOHgn2xr0QbaF1C3ewripZRxFH9JgxYFQYkOLkvLf7GIC&#10;d9klzeG4WZzX2fvxHG+5+k5YqbfX7nMCwlPnn+H/9koriMcjeJwJR0D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6a9T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N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286" o:spid="_x0000_s1053" type="#_x0000_t202" style="position:absolute;left:4788;top:9225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zoMMA&#10;AADcAAAADwAAAGRycy9kb3ducmV2LnhtbESPX2vCMBTF34V9h3AHvoimFpFSjTJkgoIbrNP3a3Nt&#10;q81NaaLWb78MBB8P58+PM192phY3al1lWcF4FIEgzq2uuFCw/10PExDOI2usLZOCBzlYLt56c0y1&#10;vfMP3TJfiDDCLkUFpfdNKqXLSzLoRrYhDt7JtgZ9kG0hdYv3MG5qGUfRVBqsOBBKbGhVUn7JriZw&#10;P7ukORx3q/M2GxzP8TdXXwkr1X/vPmYgPHX+FX62N1pBPJnA/5lwBO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PzoMMAAADcAAAADwAAAAAAAAAAAAAAAACYAgAAZHJzL2Rv&#10;d25yZXYueG1sUEsFBgAAAAAEAAQA9QAAAIgDAAAAAA=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M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BD616C" w:rsidRDefault="00BD616C" w:rsidP="00BD616C"/>
    <w:p w:rsidR="00BD616C" w:rsidRDefault="00BD616C" w:rsidP="00BD616C">
      <w:r>
        <w:t>2.</w:t>
      </w:r>
    </w:p>
    <w:p w:rsidR="00BD616C" w:rsidRPr="00ED01CD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Default="00BD616C" w:rsidP="00BD616C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LN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                         </w:t>
      </w:r>
      <w:r w:rsidRPr="00093721">
        <w:rPr>
          <w:rFonts w:ascii="Arial" w:hAnsi="Arial" w:cs="Arial"/>
          <w:sz w:val="24"/>
          <w:szCs w:val="24"/>
        </w:rPr>
        <w:t>Measure</w:t>
      </w:r>
      <w:r>
        <w:rPr>
          <w:rFonts w:ascii="Cambria Math" w:hAnsi="Cambria Math" w:cs="Arial"/>
          <w:sz w:val="24"/>
          <w:szCs w:val="24"/>
        </w:rPr>
        <w:t xml:space="preserve">   </w:t>
      </w:r>
      <w:r>
        <w:rPr>
          <w:rFonts w:ascii="Cambria Math" w:hAnsi="Cambria Math" w:cs="Arial"/>
          <w:sz w:val="24"/>
          <w:szCs w:val="24"/>
        </w:rPr>
        <w:tab/>
        <w:t>∠</w:t>
      </w:r>
      <w:r>
        <w:rPr>
          <w:rFonts w:ascii="Arial" w:hAnsi="Arial" w:cs="Arial"/>
          <w:sz w:val="24"/>
          <w:szCs w:val="24"/>
        </w:rPr>
        <w:t xml:space="preserve">MLN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Pr="000654A1" w:rsidRDefault="00BD616C" w:rsidP="00BD616C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NLP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/>
    <w:p w:rsidR="00BD616C" w:rsidRDefault="00BD616C" w:rsidP="00BD616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NLP?</w:t>
      </w:r>
    </w:p>
    <w:p w:rsidR="00BD616C" w:rsidRDefault="00BD616C" w:rsidP="00BD616C">
      <w:r>
        <w:tab/>
      </w:r>
    </w:p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337820</wp:posOffset>
                </wp:positionH>
                <wp:positionV relativeFrom="paragraph">
                  <wp:posOffset>-172085</wp:posOffset>
                </wp:positionV>
                <wp:extent cx="2795905" cy="3515995"/>
                <wp:effectExtent l="38100" t="38100" r="0" b="0"/>
                <wp:wrapNone/>
                <wp:docPr id="217" name="Group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95905" cy="3515995"/>
                          <a:chOff x="7357" y="12006"/>
                          <a:chExt cx="2916" cy="2868"/>
                        </a:xfrm>
                      </wpg:grpSpPr>
                      <wpg:grpSp>
                        <wpg:cNvPr id="218" name="Group 89"/>
                        <wpg:cNvGrpSpPr>
                          <a:grpSpLocks/>
                        </wpg:cNvGrpSpPr>
                        <wpg:grpSpPr bwMode="auto">
                          <a:xfrm rot="16200000">
                            <a:off x="7296" y="12067"/>
                            <a:ext cx="2508" cy="2386"/>
                            <a:chOff x="3996" y="3480"/>
                            <a:chExt cx="2508" cy="2386"/>
                          </a:xfrm>
                        </wpg:grpSpPr>
                        <wpg:grpSp>
                          <wpg:cNvPr id="219" name="Group 90"/>
                          <wpg:cNvGrpSpPr>
                            <a:grpSpLocks/>
                          </wpg:cNvGrpSpPr>
                          <wpg:grpSpPr bwMode="auto">
                            <a:xfrm>
                              <a:off x="3996" y="3480"/>
                              <a:ext cx="2508" cy="2386"/>
                              <a:chOff x="3996" y="3480"/>
                              <a:chExt cx="2508" cy="2386"/>
                            </a:xfrm>
                          </wpg:grpSpPr>
                          <wps:wsp>
                            <wps:cNvPr id="220" name="AutoShape 9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5796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1" name="AutoShape 9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996" y="3480"/>
                                <a:ext cx="72" cy="23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2" name="AutoShape 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3480"/>
                              <a:ext cx="312" cy="2386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23" name="Text Box 258"/>
                        <wps:cNvSpPr txBox="1">
                          <a:spLocks noChangeArrowheads="1"/>
                        </wps:cNvSpPr>
                        <wps:spPr bwMode="auto">
                          <a:xfrm>
                            <a:off x="7574" y="14526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Oval 280"/>
                        <wps:cNvSpPr>
                          <a:spLocks noChangeArrowheads="1"/>
                        </wps:cNvSpPr>
                        <wps:spPr bwMode="auto">
                          <a:xfrm>
                            <a:off x="7712" y="14465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Oval 306"/>
                        <wps:cNvSpPr>
                          <a:spLocks noChangeArrowheads="1"/>
                        </wps:cNvSpPr>
                        <wps:spPr bwMode="auto">
                          <a:xfrm>
                            <a:off x="7721" y="14135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307"/>
                        <wps:cNvSpPr>
                          <a:spLocks noChangeArrowheads="1"/>
                        </wps:cNvSpPr>
                        <wps:spPr bwMode="auto">
                          <a:xfrm>
                            <a:off x="9689" y="14387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308"/>
                        <wps:cNvSpPr>
                          <a:spLocks noChangeArrowheads="1"/>
                        </wps:cNvSpPr>
                        <wps:spPr bwMode="auto">
                          <a:xfrm>
                            <a:off x="9659" y="12393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9673" y="12237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U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9673" y="1435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3775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2" o:spid="_x0000_s1054" style="position:absolute;margin-left:26.6pt;margin-top:-13.55pt;width:220.15pt;height:276.85pt;z-index:251994112" coordorigin="7357,12006" coordsize="2916,2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">
                <v:group id="Group 89" o:spid="_x0000_s1055" style="position:absolute;left:7296;top:12067;width:2508;height:2386;rotation:-90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c9Ll8QAAADcAAAA&#10;DwAAAAAAAAAAAAAAAACqAgAAZHJzL2Rvd25yZXYueG1sUEsFBgAAAAAEAAQA+gAAAJsDAAAAAA==&#10;">
                  <v:group id="Group 90" o:spid="_x0000_s1056" style="position:absolute;left:3996;top:3480;width:2508;height:2386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  <v:shape id="AutoShape 91" o:spid="_x0000_s1057" type="#_x0000_t32" style="position:absolute;left:4068;top:5796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2ob8IAAADcAAAADwAAAGRycy9kb3ducmV2LnhtbERPz2vCMBS+D/wfwht4GZrayXCdUUQZ&#10;7KjdDnp7NG9Nt+SlNpmt/705CDt+fL+X68FZcaEuNJ4VzKYZCOLK64ZrBV+f75MFiBCRNVrPpOBK&#10;Adar0cMSC+17PtCljLVIIRwKVGBibAspQ2XIYZj6ljhx375zGBPsaqk77FO4szLPshfpsOHUYLCl&#10;raHqt/xzCvb+ON/tXsn6vjwP5uf5KbcnUmr8OGzeQEQa4r/47v7QCvI8zU9n0hGQq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F2ob8IAAADcAAAADwAAAAAAAAAAAAAA&#10;AAChAgAAZHJzL2Rvd25yZXYueG1sUEsFBgAAAAAEAAQA+QAAAJADAAAAAA==&#10;" strokeweight="1.5pt">
                      <v:stroke endarrow="block"/>
                    </v:shape>
                    <v:shape id="AutoShape 92" o:spid="_x0000_s1058" type="#_x0000_t32" style="position:absolute;left:3996;top:3480;width:72;height:23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2MycUAAADcAAAADwAAAGRycy9kb3ducmV2LnhtbESPQWvCQBSE7wX/w/KEXqRukoNK6ipS&#10;KLaIglF7fmRfk8Xs25BdNe2v7wpCj8PMfMPMl71txJU6bxwrSMcJCOLSacOVguPh/WUGwgdkjY1j&#10;UvBDHpaLwdMcc+1uvKdrESoRIexzVFCH0OZS+rImi37sWuLofbvOYoiyq6Tu8BbhtpFZkkykRcNx&#10;ocaW3moqz8XFKhiZXbHRJj1N19L5U7/bfn3+bpV6HvarVxCB+vAffrQ/tIIsS+F+Jh4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B2MycUAAADcAAAADwAAAAAAAAAA&#10;AAAAAAChAgAAZHJzL2Rvd25yZXYueG1sUEsFBgAAAAAEAAQA+QAAAJMDAAAAAA==&#10;" strokeweight="1.5pt">
                      <v:stroke endarrow="block"/>
                    </v:shape>
                  </v:group>
                  <v:shape id="AutoShape 93" o:spid="_x0000_s1059" type="#_x0000_t32" style="position:absolute;left:4068;top:3480;width:312;height:23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OTg8QAAADcAAAADwAAAGRycy9kb3ducmV2LnhtbESPQUsDMRSE74L/ITzBi3SzpiJ1bVqk&#10;RfBoVw96e2yem9XkZbuJ3e2/NwWhx2FmvmGW68k7caAhdoE13BYlCOImmI5bDe9vz7MFiJiQDbrA&#10;pOFIEdary4slViaMvKNDnVqRIRwr1GBT6ispY2PJYyxCT5y9rzB4TFkOrTQDjhnunVRleS89dpwX&#10;LPa0sdT81L9ew2v4uNtuH8iFsd5P9nt+o9wnaX19NT09gkg0pXP4v/1iNCil4HQmHwG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w5ODxAAAANwAAAAPAAAAAAAAAAAA&#10;AAAAAKECAABkcnMvZG93bnJldi54bWxQSwUGAAAAAAQABAD5AAAAkgMAAAAA&#10;" strokeweight="1.5pt">
                    <v:stroke endarrow="block"/>
                  </v:shape>
                </v:group>
                <v:shape id="Text Box 258" o:spid="_x0000_s1060" type="#_x0000_t202" style="position:absolute;left:7574;top:14526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WOdMQA&#10;AADcAAAADwAAAGRycy9kb3ducmV2LnhtbESPX2vCMBTF3wd+h3CFvQxN7WCUalpEFBTcYFXfr821&#10;rTY3pcm0+/bLYLDHw/nz4yzywbTiTr1rLCuYTSMQxKXVDVcKjofNJAHhPLLG1jIp+CYHeTZ6WmCq&#10;7YM/6V74SoQRdikqqL3vUildWZNBN7UdcfAutjfog+wrqXt8hHHTyjiK3qTBhgOhxo5WNZW34ssE&#10;7npIutN5v7ruipfzNf7g5j1hpZ7Hw3IOwtPg/8N/7a1WEMev8HsmHAG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ljnT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E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oval id="Oval 280" o:spid="_x0000_s1061" style="position:absolute;left:7712;top:14465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<v:oval id="Oval 306" o:spid="_x0000_s1062" style="position:absolute;left:7721;top:14135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<v:oval id="Oval 307" o:spid="_x0000_s1063" style="position:absolute;left:9689;top:14387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<v:oval id="Oval 308" o:spid="_x0000_s1064" style="position:absolute;left:9659;top:12393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<v:shape id="Text Box 309" o:spid="_x0000_s1065" type="#_x0000_t202" style="position:absolute;left:9673;top:12237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EcBcEA&#10;AADcAAAADwAAAGRycy9kb3ducmV2LnhtbERPTWvCQBC9F/wPywi9FN00hxKiq4goVKiFpvU+Zsck&#10;mp0N2VXjv+8cCj0+3vd8ObhW3agPjWcDr9MEFHHpbcOVgZ/v7SQDFSKyxdYzGXhQgOVi9DTH3Po7&#10;f9GtiJWSEA45Gqhj7HKtQ1mTwzD1HbFwJ987jAL7Stse7xLuWp0myZt22LA01NjRuqbyUlyd9G6G&#10;rDscP9bnXfFyPKef3OwzNuZ5PKxmoCIN8V/85363BtJU1soZOQJ6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UBHAXBAAAA3AAAAA8AAAAAAAAAAAAAAAAAmAIAAGRycy9kb3du&#10;cmV2LnhtbFBLBQYAAAAABAAEAPUAAACG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U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10" o:spid="_x0000_s1066" type="#_x0000_t202" style="position:absolute;left:9673;top:1435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25nsQA&#10;AADcAAAADwAAAGRycy9kb3ducmV2LnhtbESPzWrCQBSF9wXfYbhCN0UnZlHS6CSIKCjYQqPur5lr&#10;Es3cCZmppm/fKRS6PJyfj7PIB9OKO/WusaxgNo1AEJdWN1wpOB42kwSE88gaW8uk4Jsc5NnoaYGp&#10;tg/+pHvhKxFG2KWooPa+S6V0ZU0G3dR2xMG72N6gD7KvpO7xEcZNK+MoepUGGw6EGjta1VTeii8T&#10;uOsh6U7n/eq6K17O1/iDm/eElXoeD8s5CE+D/w//tbdaQRy/we+Zc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NuZ7EAAAA3AAAAA8AAAAAAAAAAAAAAAAAmAIAAGRycy9k&#10;b3ducmV2LnhtbFBLBQYAAAAABAAEAPUAAACJAwAAAAA=&#10;" stroked="f">
                  <v:fill opacity="0"/>
                  <v:textbox>
                    <w:txbxContent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311" o:spid="_x0000_s1067" type="#_x0000_t202" style="position:absolute;left:7560;top:13775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6G3sIA&#10;AADcAAAADwAAAGRycy9kb3ducmV2LnhtbERPTWvCQBC9F/wPyxR6KXVjCiVEVymi0EItGOt9zI5J&#10;NDsbsltN/33nIHh8vO/ZYnCtulAfGs8GJuMEFHHpbcOVgZ/d+iUDFSKyxdYzGfijAIv56GGGufVX&#10;3tKliJWSEA45Gqhj7HKtQ1mTwzD2HbFwR987jAL7StserxLuWp0myZt22LA01NjRsqbyXPw66V0N&#10;Wbc/fC1Pn8Xz4ZR+c7PJ2Jinx+F9CirSEO/im/vDGkhfZb6ckSOg5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robewgAAANwAAAAPAAAAAAAAAAAAAAAAAJgCAABkcnMvZG93&#10;bnJldi54bWxQSwUGAAAAAAQABAD1AAAAhwMAAAAA&#10;" stroked="f">
                  <v:fill opacity="0"/>
                  <v:textbox>
                    <w:txbxContent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D616C" w:rsidRPr="00ED01CD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 w:rsidRPr="00BD616C">
        <w:rPr>
          <w:rFonts w:ascii="Arial" w:hAnsi="Arial" w:cs="Arial"/>
          <w:b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>.</w:t>
      </w:r>
    </w:p>
    <w:p w:rsidR="00BD616C" w:rsidRDefault="00BD616C" w:rsidP="00BD616C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UOA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BD616C" w:rsidRDefault="00BD616C" w:rsidP="00BD616C">
      <w:pPr>
        <w:ind w:left="50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r w:rsidRPr="00093721">
        <w:rPr>
          <w:rFonts w:ascii="Arial" w:hAnsi="Arial" w:cs="Arial"/>
          <w:sz w:val="24"/>
          <w:szCs w:val="24"/>
        </w:rPr>
        <w:t>Measure</w:t>
      </w:r>
      <w:r>
        <w:rPr>
          <w:rFonts w:ascii="Cambria Math" w:hAnsi="Cambria Math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ab/>
        <w:t>∠</w:t>
      </w:r>
      <w:r>
        <w:rPr>
          <w:rFonts w:ascii="Arial" w:hAnsi="Arial" w:cs="Arial"/>
          <w:sz w:val="24"/>
          <w:szCs w:val="24"/>
        </w:rPr>
        <w:t xml:space="preserve">UOA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Pr="000654A1" w:rsidRDefault="00BD616C" w:rsidP="00BD616C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AOE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/>
    <w:p w:rsidR="00BD616C" w:rsidRDefault="00BD616C" w:rsidP="00BD616C"/>
    <w:p w:rsidR="00BD616C" w:rsidRDefault="00BD616C" w:rsidP="00BD616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AOE?</w:t>
      </w:r>
    </w:p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>
      <w:r>
        <w:t>4.</w:t>
      </w:r>
    </w:p>
    <w:p w:rsidR="00BD616C" w:rsidRDefault="00BD616C" w:rsidP="00BD616C">
      <w:r>
        <w:rPr>
          <w:noProof/>
        </w:rPr>
        <mc:AlternateContent>
          <mc:Choice Requires="wpg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-241300</wp:posOffset>
                </wp:positionH>
                <wp:positionV relativeFrom="paragraph">
                  <wp:posOffset>15240</wp:posOffset>
                </wp:positionV>
                <wp:extent cx="3489325" cy="3030220"/>
                <wp:effectExtent l="0" t="0" r="92075" b="55880"/>
                <wp:wrapNone/>
                <wp:docPr id="203" name="Group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89325" cy="3030220"/>
                          <a:chOff x="7884" y="8161"/>
                          <a:chExt cx="2747" cy="2844"/>
                        </a:xfrm>
                      </wpg:grpSpPr>
                      <wpg:grpSp>
                        <wpg:cNvPr id="204" name="Group 113"/>
                        <wpg:cNvGrpSpPr>
                          <a:grpSpLocks/>
                        </wpg:cNvGrpSpPr>
                        <wpg:grpSpPr bwMode="auto">
                          <a:xfrm rot="5400000">
                            <a:off x="8184" y="8558"/>
                            <a:ext cx="2508" cy="2386"/>
                            <a:chOff x="3996" y="3480"/>
                            <a:chExt cx="2508" cy="2386"/>
                          </a:xfrm>
                        </wpg:grpSpPr>
                        <wpg:grpSp>
                          <wpg:cNvPr id="205" name="Group 114"/>
                          <wpg:cNvGrpSpPr>
                            <a:grpSpLocks/>
                          </wpg:cNvGrpSpPr>
                          <wpg:grpSpPr bwMode="auto">
                            <a:xfrm>
                              <a:off x="3996" y="3480"/>
                              <a:ext cx="2508" cy="2386"/>
                              <a:chOff x="3996" y="3480"/>
                              <a:chExt cx="2508" cy="2386"/>
                            </a:xfrm>
                          </wpg:grpSpPr>
                          <wps:wsp>
                            <wps:cNvPr id="206" name="AutoShape 11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5796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" name="AutoShape 11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996" y="3480"/>
                                <a:ext cx="72" cy="238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8" name="AutoShape 1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5580"/>
                              <a:ext cx="2340" cy="286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Oval 297"/>
                        <wps:cNvSpPr>
                          <a:spLocks noChangeArrowheads="1"/>
                        </wps:cNvSpPr>
                        <wps:spPr bwMode="auto">
                          <a:xfrm>
                            <a:off x="8208" y="8533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Oval 298"/>
                        <wps:cNvSpPr>
                          <a:spLocks noChangeArrowheads="1"/>
                        </wps:cNvSpPr>
                        <wps:spPr bwMode="auto">
                          <a:xfrm>
                            <a:off x="10171" y="8465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Oval 299"/>
                        <wps:cNvSpPr>
                          <a:spLocks noChangeArrowheads="1"/>
                        </wps:cNvSpPr>
                        <wps:spPr bwMode="auto">
                          <a:xfrm>
                            <a:off x="8453" y="10581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Oval 300"/>
                        <wps:cNvSpPr>
                          <a:spLocks noChangeArrowheads="1"/>
                        </wps:cNvSpPr>
                        <wps:spPr bwMode="auto">
                          <a:xfrm>
                            <a:off x="8268" y="10581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7884" y="10428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8508" y="1040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J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7949" y="8269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9979" y="8161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5" o:spid="_x0000_s1068" style="position:absolute;margin-left:-19pt;margin-top:1.2pt;width:274.75pt;height:238.6pt;z-index:251988992" coordorigin="7884,8161" coordsize="2747,28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">
                <v:group id="Group 113" o:spid="_x0000_s1069" style="position:absolute;left:8184;top:8558;width:2508;height:2386;rotation:90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dgy8QAAADcAAAA&#10;DwAAAAAAAAAAAAAAAACqAgAAZHJzL2Rvd25yZXYueG1sUEsFBgAAAAAEAAQA+gAAAJsDAAAAAA==&#10;">
                  <v:group id="Group 114" o:spid="_x0000_s1070" style="position:absolute;left:3996;top:3480;width:2508;height:2386" coordorigin="3996,3480" coordsize="2508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<v:shape id="AutoShape 115" o:spid="_x0000_s1071" type="#_x0000_t32" style="position:absolute;left:4068;top:5796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3J4MUAAADcAAAADwAAAGRycy9kb3ducmV2LnhtbESPQWsCMRSE7wX/Q3hCL0WzXYvoapSi&#10;FHpstx709tg8N9smL+smddd/3xQKPQ4z8w2z3g7Oiit1ofGs4HGagSCuvG64VnD4eJksQISIrNF6&#10;JgU3CrDdjO7WWGjf8ztdy1iLBOFQoAITY1tIGSpDDsPUt8TJO/vOYUyyq6XusE9wZ2WeZXPpsOG0&#10;YLClnaHqq/x2Ct788Wm/X5L1fXkZzOfsIbcnUup+PDyvQEQa4n/4r/2qFeTZHH7PpCM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3J4MUAAADcAAAADwAAAAAAAAAA&#10;AAAAAAChAgAAZHJzL2Rvd25yZXYueG1sUEsFBgAAAAAEAAQA+QAAAJMDAAAAAA==&#10;" strokeweight="1.5pt">
                      <v:stroke endarrow="block"/>
                    </v:shape>
                    <v:shape id="AutoShape 116" o:spid="_x0000_s1072" type="#_x0000_t32" style="position:absolute;left:3996;top:3480;width:72;height:23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3tRsYAAADcAAAADwAAAGRycy9kb3ducmV2LnhtbESPQWvCQBSE70L/w/IKvUjd6EElugml&#10;UGopCsbG8yP7mizNvg3ZVVN/fbcgeBxm5htmnQ+2FWfqvXGsYDpJQBBXThuuFXwd3p6XIHxA1tg6&#10;JgW/5CHPHkZrTLW78J7ORahFhLBPUUETQpdK6auGLPqJ64ij9+16iyHKvpa6x0uE21bOkmQuLRqO&#10;Cw129NpQ9VOcrIKx2RWf2kzLxbt0vhx22+PHdavU0+PwsgIRaAj38K290QpmyQL+z8QjI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N7UbGAAAA3AAAAA8AAAAAAAAA&#10;AAAAAAAAoQIAAGRycy9kb3ducmV2LnhtbFBLBQYAAAAABAAEAPkAAACUAwAAAAA=&#10;" strokeweight="1.5pt">
                      <v:stroke endarrow="block"/>
                    </v:shape>
                  </v:group>
                  <v:shape id="AutoShape 117" o:spid="_x0000_s1073" type="#_x0000_t32" style="position:absolute;left:4068;top:5580;width:2340;height:2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74CcIAAADcAAAADwAAAGRycy9kb3ducmV2LnhtbERPz2vCMBS+C/sfwhN2kZmuDpnVKGMi&#10;eNyqh+32aJ5NNXnpmmi7/345DDx+fL9Xm8FZcaMuNJ4VPE8zEMSV1w3XCo6H3dMriBCRNVrPpOCX&#10;AmzWD6MVFtr3/Em3MtYihXAoUIGJsS2kDJUhh2HqW+LEnXznMCbY1VJ32KdwZ2WeZXPpsOHUYLCl&#10;d0PVpbw6BR/+62W7XZD1ffkzmPNskttvUupxPLwtQUQa4l38795rBXmW1qYz6QjI9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Z74CcIAAADcAAAADwAAAAAAAAAAAAAA&#10;AAChAgAAZHJzL2Rvd25yZXYueG1sUEsFBgAAAAAEAAQA+QAAAJADAAAAAA==&#10;" strokeweight="1.5pt">
                    <v:stroke endarrow="block"/>
                  </v:shape>
                </v:group>
                <v:oval id="Oval 297" o:spid="_x0000_s1074" style="position:absolute;left:8208;top:8533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KCgsUA&#10;AADcAAAADwAAAGRycy9kb3ducmV2LnhtbESPQUvDQBSE7wX/w/IEb83GIEHTbkMUBG29NLY9P7PP&#10;ZDX7NmbXNv57VxB6HGbmG2ZZTrYXRxq9cazgOklBEDdOG24V7F4f57cgfEDW2DsmBT/koVxdzJZY&#10;aHfiLR3r0IoIYV+ggi6EoZDSNx1Z9IkbiKP37kaLIcqxlXrEU4TbXmZpmkuLhuNChwM9dNR81t9W&#10;QfVs6rXJXzb7w82Xvv948yGvGqWuLqdqASLQFM7h//aTVpCld/B3Jh4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QoKCxQAAANwAAAAPAAAAAAAAAAAAAAAAAJgCAABkcnMv&#10;ZG93bnJldi54bWxQSwUGAAAAAAQABAD1AAAAigMAAAAA&#10;" fillcolor="black [3213]"/>
                <v:oval id="Oval 298" o:spid="_x0000_s1075" style="position:absolute;left:10171;top:8465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G9wsIA&#10;AADcAAAADwAAAGRycy9kb3ducmV2LnhtbERPz2vCMBS+C/sfwht4s6kyinRG6QYDt3lZt3l+Ns82&#10;rnmpTdT63y8HwePH93uxGmwrztR741jBNElBEFdOG64V/Hy/TeYgfEDW2DomBVfysFo+jBaYa3fh&#10;LzqXoRYxhH2OCpoQulxKXzVk0SeuI47c3vUWQ4R9LXWPlxhuWzlL00xaNBwbGuzotaHqrzxZBcW7&#10;KT9Mtvn83T4d9cth50NWVEqNH4fiGUSgIdzFN/daK5hN4/x4Jh4B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ob3CwgAAANwAAAAPAAAAAAAAAAAAAAAAAJgCAABkcnMvZG93&#10;bnJldi54bWxQSwUGAAAAAAQABAD1AAAAhwMAAAAA&#10;" fillcolor="black [3213]"/>
                <v:oval id="Oval 299" o:spid="_x0000_s1076" style="position:absolute;left:8453;top:10581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0YWcUA&#10;AADcAAAADwAAAGRycy9kb3ducmV2LnhtbESPT2vCQBTE7wW/w/KE3uomUkKJrpIKQv94aVo9P7PP&#10;ZG32bZrdavz2rlDocZiZ3zDz5WBbcaLeG8cK0kkCgrhy2nCt4Otz/fAEwgdkja1jUnAhD8vF6G6O&#10;uXZn/qBTGWoRIexzVNCE0OVS+qohi37iOuLoHVxvMUTZ11L3eI5w28ppkmTSouG40GBHq4aq7/LX&#10;KiheTflmss37dvf4o5+Pex+yolLqfjwUMxCBhvAf/mu/aAXTNIXbmXgE5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7RhZxQAAANwAAAAPAAAAAAAAAAAAAAAAAJgCAABkcnMv&#10;ZG93bnJldi54bWxQSwUGAAAAAAQABAD1AAAAigMAAAAA&#10;" fillcolor="black [3213]"/>
                <v:oval id="Oval 300" o:spid="_x0000_s1077" style="position:absolute;left:8268;top:10581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+GLsUA&#10;AADcAAAADwAAAGRycy9kb3ducmV2LnhtbESPQWvCQBSE7wX/w/IEb3VjkFBSV4mFQm29NG09P7Ov&#10;ydbs2zS7avz3rlDocZiZb5jFarCtOFHvjWMFs2kCgrhy2nCt4PPj+f4BhA/IGlvHpOBCHlbL0d0C&#10;c+3O/E6nMtQiQtjnqKAJocul9FVDFv3UdcTR+3a9xRBlX0vd4znCbSvTJMmkRcNxocGOnhqqDuXR&#10;Kig2pnw12fbtazf/1eufvQ9ZUSk1GQ/FI4hAQ/gP/7VftIJ0lsLtTDwCc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P4YuxQAAANwAAAAPAAAAAAAAAAAAAAAAAJgCAABkcnMv&#10;ZG93bnJldi54bWxQSwUGAAAAAAQABAD1AAAAigMAAAAA&#10;" fillcolor="black [3213]"/>
                <v:shape id="Text Box 301" o:spid="_x0000_s1078" type="#_x0000_t202" style="position:absolute;left:7884;top:10428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lEycQA&#10;AADcAAAADwAAAGRycy9kb3ducmV2LnhtbESPW2vCQBCF3wX/wzKFvohuTKGE6ColKFhoC0Z9H7Nj&#10;LmZnQ3ar6b/vFgo+Hs7l4yzXg2nFjXpXW1Ywn0UgiAuray4VHA/baQLCeWSNrWVS8EMO1qvxaImp&#10;tnfe0y33pQgj7FJUUHnfpVK6oiKDbmY74uBdbG/QB9mXUvd4D+OmlXEUvUqDNQdChR1lFRXX/NsE&#10;7mZIutP5I2ve88m5ib+4/kxYqeen4W0BwtPgH+H/9k4riOcv8HcmHA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JRMn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K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02" o:spid="_x0000_s1079" type="#_x0000_t202" style="position:absolute;left:8508;top:1040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DcvcQA&#10;AADcAAAADwAAAGRycy9kb3ducmV2LnhtbESPW2vCQBCF3wX/wzKFvohuDKWE6ColKFhoC0Z9H7Nj&#10;LmZnQ3ar6b/vFgo+Hs7l4yzXg2nFjXpXW1Ywn0UgiAuray4VHA/baQLCeWSNrWVS8EMO1qvxaImp&#10;tnfe0y33pQgj7FJUUHnfpVK6oiKDbmY74uBdbG/QB9mXUvd4D+OmlXEUvUqDNQdChR1lFRXX/NsE&#10;7mZIutP5I2ve88m5ib+4/kxYqeen4W0BwtPgH+H/9k4riOcv8HcmHA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g3L3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J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03" o:spid="_x0000_s1080" type="#_x0000_t202" style="position:absolute;left:7949;top:8269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x5JsQA&#10;AADcAAAADwAAAGRycy9kb3ducmV2LnhtbESPW2vCQBCF3wX/wzKFvohuDLSE6ColKFhoC0Z9H7Nj&#10;LmZnQ3ar6b/vFgo+Hs7l4yzXg2nFjXpXW1Ywn0UgiAuray4VHA/baQLCeWSNrWVS8EMO1qvxaImp&#10;tnfe0y33pQgj7FJUUHnfpVK6oiKDbmY74uBdbG/QB9mXUvd4D+OmlXEUvUqDNQdChR1lFRXX/NsE&#10;7mZIutP5I2ve88m5ib+4/kxYqeen4W0BwtPgH+H/9k4riOcv8HcmHA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seSb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I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04" o:spid="_x0000_s1081" type="#_x0000_t202" style="position:absolute;left:9979;top:8161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7nUcUA&#10;AADcAAAADwAAAGRycy9kb3ducmV2LnhtbESPzWrCQBSF90LfYbiFbkQnyUJCmlFKaKEFK5i2+5vM&#10;NYnN3AmZqca37wiCy8P5+Tj5ZjK9ONHoOssK4mUEgri2uuNGwffX2yIF4Tyyxt4yKbiQg836YZZj&#10;pu2Z93QqfSPCCLsMFbTeD5mUrm7JoFvagTh4Bzsa9EGOjdQjnsO46WUSRStpsONAaHGgoqX6t/wz&#10;gfs6pcNPtS2OH+W8OiY77j5TVurpcXp5BuFp8vfwrf2uFSTxCq5nwhGQ6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vudRxQAAANwAAAAPAAAAAAAAAAAAAAAAAJgCAABkcnMv&#10;ZG93bnJldi54bWxQSwUGAAAAAAQABAD1AAAAigMAAAAA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H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BD616C" w:rsidRDefault="00BD616C" w:rsidP="00BD616C">
      <w:pPr>
        <w:pStyle w:val="MTDisplayEquation"/>
      </w:pPr>
      <w:r>
        <w:tab/>
      </w:r>
      <w:r w:rsidRPr="00EC4446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9pt;height:13.5pt" o:ole="">
            <v:imagedata r:id="rId9" o:title=""/>
          </v:shape>
          <o:OLEObject Type="Embed" ProgID="Equation.DSMT4" ShapeID="_x0000_i1030" DrawAspect="Content" ObjectID="_1497857742" r:id="rId10"/>
        </w:object>
      </w:r>
    </w:p>
    <w:p w:rsidR="00BD616C" w:rsidRPr="00ED01CD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Default="00BD616C" w:rsidP="00BD616C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HIJ  </w:t>
      </w:r>
      <w:r>
        <w:rPr>
          <w:rFonts w:ascii="Arial" w:hAnsi="Arial" w:cs="Arial"/>
          <w:sz w:val="24"/>
          <w:szCs w:val="24"/>
          <w:u w:val="single"/>
        </w:rPr>
        <w:tab/>
        <w:t>____</w:t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BD616C" w:rsidRDefault="00BD616C" w:rsidP="00BD616C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r w:rsidRPr="00093721">
        <w:rPr>
          <w:rFonts w:ascii="Arial" w:hAnsi="Arial" w:cs="Arial"/>
          <w:sz w:val="24"/>
          <w:szCs w:val="24"/>
        </w:rPr>
        <w:t>Measure</w:t>
      </w:r>
      <w:r>
        <w:rPr>
          <w:rFonts w:ascii="Cambria Math" w:hAnsi="Cambria Math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ab/>
        <w:t>∠</w:t>
      </w:r>
      <w:r>
        <w:rPr>
          <w:rFonts w:ascii="Arial" w:hAnsi="Arial" w:cs="Arial"/>
          <w:sz w:val="24"/>
          <w:szCs w:val="24"/>
        </w:rPr>
        <w:t xml:space="preserve">HIJ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Pr="000654A1" w:rsidRDefault="00BD616C" w:rsidP="00BD616C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JIK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/>
    <w:p w:rsidR="00BD616C" w:rsidRDefault="00BD616C" w:rsidP="00BD616C"/>
    <w:p w:rsidR="00BD616C" w:rsidRDefault="00BD616C" w:rsidP="00BD616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JIK?</w:t>
      </w:r>
    </w:p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>
      <w:pPr>
        <w:spacing w:after="200" w:line="27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BD616C" w:rsidRPr="0038263C" w:rsidRDefault="00BD616C" w:rsidP="00BD616C">
      <w:pPr>
        <w:rPr>
          <w:b/>
          <w:sz w:val="24"/>
          <w:szCs w:val="24"/>
        </w:rPr>
      </w:pPr>
      <w:r w:rsidRPr="0038263C">
        <w:rPr>
          <w:b/>
          <w:sz w:val="24"/>
          <w:szCs w:val="24"/>
        </w:rPr>
        <w:lastRenderedPageBreak/>
        <w:t>Fairfield G</w:t>
      </w:r>
      <w:r>
        <w:rPr>
          <w:b/>
          <w:sz w:val="24"/>
          <w:szCs w:val="24"/>
        </w:rPr>
        <w:t>R</w:t>
      </w:r>
      <w:r w:rsidRPr="0038263C">
        <w:rPr>
          <w:b/>
          <w:sz w:val="24"/>
          <w:szCs w:val="24"/>
        </w:rPr>
        <w:t xml:space="preserve"> 4</w:t>
      </w:r>
      <w:r>
        <w:rPr>
          <w:b/>
          <w:sz w:val="24"/>
          <w:szCs w:val="24"/>
        </w:rPr>
        <w:t xml:space="preserve"> U5 L11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Missing Angles sheet II</w:t>
      </w:r>
    </w:p>
    <w:p w:rsidR="00BD616C" w:rsidRDefault="00BD616C" w:rsidP="00BD616C">
      <w:r>
        <w:rPr>
          <w:b/>
          <w:sz w:val="24"/>
          <w:szCs w:val="24"/>
        </w:rPr>
        <w:t>Supplementary angles</w:t>
      </w:r>
    </w:p>
    <w:p w:rsidR="00BD616C" w:rsidRDefault="00BD616C" w:rsidP="00BD616C"/>
    <w:p w:rsidR="00BD616C" w:rsidRDefault="00BD616C" w:rsidP="00BD616C">
      <w:r>
        <w:t>Name:  _____________________</w:t>
      </w:r>
    </w:p>
    <w:p w:rsidR="00BD616C" w:rsidRDefault="00BD616C" w:rsidP="00BD616C">
      <w:r>
        <w:t>1.</w:t>
      </w:r>
    </w:p>
    <w:p w:rsidR="00BD616C" w:rsidRPr="00ED01CD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Default="00BD616C" w:rsidP="00BD616C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-161290</wp:posOffset>
                </wp:positionH>
                <wp:positionV relativeFrom="paragraph">
                  <wp:posOffset>75565</wp:posOffset>
                </wp:positionV>
                <wp:extent cx="3062605" cy="3813810"/>
                <wp:effectExtent l="57150" t="361950" r="0" b="0"/>
                <wp:wrapNone/>
                <wp:docPr id="189" name="Group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62605" cy="3813810"/>
                          <a:chOff x="7800" y="6948"/>
                          <a:chExt cx="3192" cy="4776"/>
                        </a:xfrm>
                      </wpg:grpSpPr>
                      <wpg:grpSp>
                        <wpg:cNvPr id="190" name="Group 150"/>
                        <wpg:cNvGrpSpPr>
                          <a:grpSpLocks/>
                        </wpg:cNvGrpSpPr>
                        <wpg:grpSpPr bwMode="auto">
                          <a:xfrm rot="7448513">
                            <a:off x="7392" y="8124"/>
                            <a:ext cx="4776" cy="2424"/>
                            <a:chOff x="1728" y="1488"/>
                            <a:chExt cx="4776" cy="2424"/>
                          </a:xfrm>
                        </wpg:grpSpPr>
                        <wps:wsp>
                          <wps:cNvPr id="191" name="AutoShape 15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996" y="1488"/>
                              <a:ext cx="72" cy="235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2" name="Group 152"/>
                          <wpg:cNvGrpSpPr>
                            <a:grpSpLocks/>
                          </wpg:cNvGrpSpPr>
                          <wpg:grpSpPr bwMode="auto">
                            <a:xfrm>
                              <a:off x="1728" y="3768"/>
                              <a:ext cx="4776" cy="144"/>
                              <a:chOff x="1728" y="3768"/>
                              <a:chExt cx="4776" cy="144"/>
                            </a:xfrm>
                          </wpg:grpSpPr>
                          <wps:wsp>
                            <wps:cNvPr id="193" name="AutoShape 1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3768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" name="AutoShape 15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28" y="3838"/>
                                <a:ext cx="2340" cy="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95" name="Oval 337"/>
                        <wps:cNvSpPr>
                          <a:spLocks noChangeArrowheads="1"/>
                        </wps:cNvSpPr>
                        <wps:spPr bwMode="auto">
                          <a:xfrm>
                            <a:off x="7800" y="10236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Oval 338"/>
                        <wps:cNvSpPr>
                          <a:spLocks noChangeArrowheads="1"/>
                        </wps:cNvSpPr>
                        <wps:spPr bwMode="auto">
                          <a:xfrm>
                            <a:off x="10332" y="9576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Oval 344"/>
                        <wps:cNvSpPr>
                          <a:spLocks noChangeArrowheads="1"/>
                        </wps:cNvSpPr>
                        <wps:spPr bwMode="auto">
                          <a:xfrm>
                            <a:off x="8832" y="8627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Oval 345"/>
                        <wps:cNvSpPr>
                          <a:spLocks noChangeArrowheads="1"/>
                        </wps:cNvSpPr>
                        <wps:spPr bwMode="auto">
                          <a:xfrm>
                            <a:off x="9804" y="709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7812" y="10236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Text Box 347"/>
                        <wps:cNvSpPr txBox="1">
                          <a:spLocks noChangeArrowheads="1"/>
                        </wps:cNvSpPr>
                        <wps:spPr bwMode="auto">
                          <a:xfrm>
                            <a:off x="10114" y="961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Z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9876" y="701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Text Box 349"/>
                        <wps:cNvSpPr txBox="1">
                          <a:spLocks noChangeArrowheads="1"/>
                        </wps:cNvSpPr>
                        <wps:spPr bwMode="auto">
                          <a:xfrm>
                            <a:off x="8448" y="8363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0" o:spid="_x0000_s1082" style="position:absolute;left:0;text-align:left;margin-left:-12.7pt;margin-top:5.95pt;width:241.15pt;height:300.3pt;z-index:251992064" coordorigin="7800,6948" coordsize="3192,4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">
                <v:group id="Group 150" o:spid="_x0000_s1083" style="position:absolute;left:7392;top:8124;width:4776;height:2424;rotation:8135762fd" coordorigin="1728,1488" coordsize="4776,24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bNornFAAAA3AAA&#10;AA8AAAAAAAAAAAAAAAAAqgIAAGRycy9kb3ducmV2LnhtbFBLBQYAAAAABAAEAPoAAACcAwAAAAA=&#10;">
                  <v:shape id="AutoShape 151" o:spid="_x0000_s1084" type="#_x0000_t32" style="position:absolute;left:3996;top:1488;width:72;height:23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ckUsMAAADcAAAADwAAAGRycy9kb3ducmV2LnhtbERPS2vCQBC+F/wPywheSt2kB2tTV5FC&#10;qSIKxsd5yE6TxexsyK4a/fXdgtDbfHzPmcw6W4sLtd44VpAOExDEhdOGSwX73dfLGIQPyBprx6Tg&#10;Rh5m097TBDPtrrylSx5KEUPYZ6igCqHJpPRFRRb90DXEkftxrcUQYVtK3eI1httavibJSFo0HBsq&#10;bOizouKUn62CZ7PJV9qkh7dv6fyh26yPy/taqUG/m3+ACNSFf/HDvdBx/nsKf8/EC+T0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HJFLDAAAA3AAAAA8AAAAAAAAAAAAA&#10;AAAAoQIAAGRycy9kb3ducmV2LnhtbFBLBQYAAAAABAAEAPkAAACRAwAAAAA=&#10;" strokeweight="1.5pt">
                    <v:stroke endarrow="block"/>
                  </v:shape>
                  <v:group id="Group 152" o:spid="_x0000_s1085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<v:shape id="AutoShape 153" o:spid="_x0000_s1086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Weg8IAAADcAAAADwAAAGRycy9kb3ducmV2LnhtbERPTWsCMRC9F/ofwgi9FM2qpehqlFIp&#10;eGy3HvQ2bMbNajJZN6m7/vumUPA2j/c5y3XvrLhSG2rPCsajDARx6XXNlYLd98dwBiJEZI3WMym4&#10;UYD16vFhibn2HX/RtYiVSCEcclRgYmxyKUNpyGEY+YY4cUffOowJtpXULXYp3Fk5ybJX6bDm1GCw&#10;oXdD5bn4cQo+/f5ls5mT9V1x6c1p+jyxB1LqadC/LUBE6uNd/O/e6jR/PoW/Z9IF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BWeg8IAAADcAAAADwAAAAAAAAAAAAAA&#10;AAChAgAAZHJzL2Rvd25yZXYueG1sUEsFBgAAAAAEAAQA+QAAAJADAAAAAA==&#10;" strokeweight="1.5pt">
                      <v:stroke endarrow="block"/>
                    </v:shape>
                    <v:shape id="AutoShape 154" o:spid="_x0000_s1087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wG98IAAADcAAAADwAAAGRycy9kb3ducmV2LnhtbERPTWsCMRC9C/6HMIIX0WytiG6NIkqh&#10;x3b1YG/DZrrZmky2m9Td/vumUPA2j/c5m13vrLhRG2rPCh5mGQji0uuaKwXn0/N0BSJEZI3WMyn4&#10;oQC77XCwwVz7jt/oVsRKpBAOOSowMTa5lKE05DDMfEOcuA/fOowJtpXULXYp3Fk5z7KldFhzajDY&#10;0MFQeS2+nYJXf1kcj2uyviu+evP5OJnbd1JqPOr3TyAi9fEu/ne/6DR/vYC/Z9IFcvs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/wG98IAAADcAAAADwAAAAAAAAAAAAAA&#10;AAChAgAAZHJzL2Rvd25yZXYueG1sUEsFBgAAAAAEAAQA+QAAAJADAAAAAA==&#10;" strokeweight="1.5pt">
                      <v:stroke endarrow="block"/>
                    </v:shape>
                  </v:group>
                </v:group>
                <v:oval id="Oval 337" o:spid="_x0000_s1088" style="position:absolute;left:7800;top:10236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B8fMIA&#10;AADcAAAADwAAAGRycy9kb3ducmV2LnhtbERPy06FMBDdm/gPzZi4k6JR4kUKQRMTXxu597oe6QhV&#10;OkVaAf/empi4m5PznKJa7SBmmrxxrOA0SUEQt04b7hTstrcnlyB8QNY4OCYF3+ShKg8PCsy1W/iZ&#10;5iZ0Ioawz1FBH8KYS+nbniz6xI3EkXtzk8UQ4dRJPeESw+0gz9I0kxYNx4YeR7rpqf1ovqyC+t40&#10;DyZ7ety/nH/q6/dXH7K6Ver4aK2vQARaw7/4z32n4/zNBfw+Ey+Q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IHx8wgAAANwAAAAPAAAAAAAAAAAAAAAAAJgCAABkcnMvZG93&#10;bnJldi54bWxQSwUGAAAAAAQABAD1AAAAhwMAAAAA&#10;" fillcolor="black [3213]"/>
                <v:oval id="Oval 338" o:spid="_x0000_s1089" style="position:absolute;left:10332;top:9576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LiC8MA&#10;AADcAAAADwAAAGRycy9kb3ducmV2LnhtbERPTU/CQBC9m/AfNmPizW4lpoHKQqoJiYIXCnoeu0O7&#10;0J2t3RXqv3dNSLjNy/uc2WKwrThR741jBQ9JCoK4ctpwrWC3Xd5PQPiArLF1TAp+ycNiPrqZYa7d&#10;mTd0KkMtYgj7HBU0IXS5lL5qyKJPXEccub3rLYYI+1rqHs8x3LZynKaZtGg4NjTY0UtD1bH8sQqK&#10;N1OuTPa+/vh8/NbPhy8fsqJS6u52KJ5ABBrCVXxxv+o4f5rB/zPx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LiC8MAAADcAAAADwAAAAAAAAAAAAAAAACYAgAAZHJzL2Rv&#10;d25yZXYueG1sUEsFBgAAAAAEAAQA9QAAAIgDAAAAAA==&#10;" fillcolor="black [3213]"/>
                <v:oval id="Oval 344" o:spid="_x0000_s1090" style="position:absolute;left:8832;top:8627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5HkMIA&#10;AADcAAAADwAAAGRycy9kb3ducmV2LnhtbERPy06FMBDdm/gPzZi4k6Ix6EUKQRMTXxu597oe6QhV&#10;OkVaAf/empi4m5PznKJa7SBmmrxxrOA0SUEQt04b7hTstrcnlyB8QNY4OCYF3+ShKg8PCsy1W/iZ&#10;5iZ0Ioawz1FBH8KYS+nbniz6xI3EkXtzk8UQ4dRJPeESw+0gz9I0kxYNx4YeR7rpqf1ovqyC+t40&#10;DyZ7ety/nH/q6/dXH7K6Ver4aK2vQARaw7/4z32n4/zNBfw+Ey+Q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vkeQwgAAANwAAAAPAAAAAAAAAAAAAAAAAJgCAABkcnMvZG93&#10;bnJldi54bWxQSwUGAAAAAAQABAD1AAAAhwMAAAAA&#10;" fillcolor="black [3213]"/>
                <v:oval id="Oval 345" o:spid="_x0000_s1091" style="position:absolute;left:9804;top:709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HT4sUA&#10;AADcAAAADwAAAGRycy9kb3ducmV2LnhtbESPQU/DMAyF70j8h8hI3FjKhKrRLZvKJCTYuFBgZ9OY&#10;NtA4pcm27t/jwyRutt7ze58Xq9F36kBDdIEN3E4yUMR1sI4bA+9vjzczUDEhW+wCk4ETRVgtLy8W&#10;WNhw5Fc6VKlREsKxQANtSn2hdaxb8hgnoScW7SsMHpOsQ6PtgEcJ952eZlmuPTqWhhZ7WrdU/1R7&#10;b6B8dtXG5S/bj93dr334/owpL2tjrq/Gcg4q0Zj+zefrJyv490Irz8gEe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IdPixQAAANwAAAAPAAAAAAAAAAAAAAAAAJgCAABkcnMv&#10;ZG93bnJldi54bWxQSwUGAAAAAAQABAD1AAAAigMAAAAA&#10;" fillcolor="black [3213]"/>
                <v:shape id="Text Box 346" o:spid="_x0000_s1092" type="#_x0000_t202" style="position:absolute;left:7812;top:10236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cRBcQA&#10;AADcAAAADwAAAGRycy9kb3ducmV2LnhtbESPQYvCMBCF7wv+hzCCl0VTPSy1GkVEwYV1war3sRnb&#10;ajMpTVbrvzfCgrcZ3pv3vZnOW1OJGzWutKxgOIhAEGdWl5wrOOzX/RiE88gaK8uk4EEO5rPOxxQT&#10;be+8o1vqcxFC2CWooPC+TqR0WUEG3cDWxEE728agD2uTS93gPYSbSo6i6EsaLDkQCqxpWVB2Tf9M&#10;4K7auD6efpaX7/TzdBn9crmNWalet11MQHhq/dv8f73Rof54DK9nwgRy9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XEQX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B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47" o:spid="_x0000_s1093" type="#_x0000_t202" style="position:absolute;left:10114;top:961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JMY8IA&#10;AADcAAAADwAAAGRycy9kb3ducmV2LnhtbESPQYvCMBSE7wv+h/AEL4umepBSjSKioKALW/X+bJ5t&#10;tXkpTdT6783CgsdhZr5hpvPWVOJBjSstKxgOIhDEmdUl5wqOh3U/BuE8ssbKMil4kYP5rPM1xUTb&#10;J//SI/W5CBB2CSoovK8TKV1WkEE3sDVx8C62MeiDbHKpG3wGuKnkKIrG0mDJYaHAmpYFZbf0bsLu&#10;qo3r03m3vG7T7/N19MPlPmalet12MQHhqfWf8H97oxUEIvydCUdAz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wkxjwgAAANwAAAAPAAAAAAAAAAAAAAAAAJgCAABkcnMvZG93&#10;bnJldi54bWxQSwUGAAAAAAQABAD1AAAAhwMAAAAA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Z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48" o:spid="_x0000_s1094" type="#_x0000_t202" style="position:absolute;left:9876;top:701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7p+MMA&#10;AADcAAAADwAAAGRycy9kb3ducmV2LnhtbESPzYrCMBSF94LvEK4wG9HULqRUo4goKMwI09H9tbm2&#10;1eamNFE7b2+EgVkezs/HmS87U4sHta6yrGAyjkAQ51ZXXCg4/mxHCQjnkTXWlknBLzlYLvq9Oaba&#10;PvmbHpkvRBhhl6KC0vsmldLlJRl0Y9sQB+9iW4M+yLaQusVnGDe1jKNoKg1WHAglNrQuKb9ldxO4&#10;my5pTufP9XWfDc/X+MDVV8JKfQy61QyEp87/h//aO60gjibwPhOOgF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47p+MMAAADcAAAADwAAAAAAAAAAAAAAAACYAgAAZHJzL2Rv&#10;d25yZXYueG1sUEsFBgAAAAAEAAQA9QAAAIgDAAAAAA==&#10;" stroked="f">
                  <v:fill opacity="0"/>
                  <v:textbox>
                    <w:txbxContent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J</w:t>
                        </w:r>
                      </w:p>
                    </w:txbxContent>
                  </v:textbox>
                </v:shape>
                <v:shape id="Text Box 349" o:spid="_x0000_s1095" type="#_x0000_t202" style="position:absolute;left:8448;top:8363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x3j8MA&#10;AADcAAAADwAAAGRycy9kb3ducmV2LnhtbESPzYrCMBSF98K8Q7gDbkRTu5DSMYqIggOOYHX21+ba&#10;Vpub0mS08/ZGEFwezs/Hmc47U4sbta6yrGA8ikAQ51ZXXCg4HtbDBITzyBpry6TgnxzMZx+9Kaba&#10;3nlPt8wXIoywS1FB6X2TSunykgy6kW2Ig3e2rUEfZFtI3eI9jJtaxlE0kQYrDoQSG1qWlF+zPxO4&#10;qy5pfk/b5eU7G5wu8Y6rn4SV6n92iy8Qnjr/Dr/aG60gjmJ4nglH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1x3j8MAAADcAAAADwAAAAAAAAAAAAAAAACYAgAAZHJzL2Rv&#10;d25yZXYueG1sUEsFBgAAAAAEAAQA9QAAAIgDAAAAAA==&#10;" stroked="f">
                  <v:fill opacity="0"/>
                  <v:textbox>
                    <w:txbxContent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JFZ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BD616C" w:rsidRDefault="00BD616C" w:rsidP="00BD616C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Pr="00093721">
        <w:rPr>
          <w:rFonts w:ascii="Arial" w:hAnsi="Arial" w:cs="Arial"/>
          <w:sz w:val="24"/>
          <w:szCs w:val="24"/>
        </w:rPr>
        <w:t>Measure</w:t>
      </w:r>
      <w:r>
        <w:rPr>
          <w:rFonts w:ascii="Cambria Math" w:hAnsi="Cambria Math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ab/>
        <w:t>∠</w:t>
      </w:r>
      <w:r>
        <w:rPr>
          <w:rFonts w:ascii="Arial" w:hAnsi="Arial" w:cs="Arial"/>
          <w:sz w:val="24"/>
          <w:szCs w:val="24"/>
        </w:rPr>
        <w:t xml:space="preserve">JFZ </w:t>
      </w:r>
      <w:r>
        <w:rPr>
          <w:rFonts w:ascii="Arial" w:hAnsi="Arial" w:cs="Arial"/>
          <w:sz w:val="24"/>
          <w:szCs w:val="24"/>
        </w:rPr>
        <w:tab/>
        <w:t xml:space="preserve"> </w:t>
      </w:r>
      <w:r>
        <w:rPr>
          <w:rFonts w:ascii="Arial" w:hAnsi="Arial" w:cs="Arial"/>
          <w:sz w:val="24"/>
          <w:szCs w:val="24"/>
          <w:u w:val="single"/>
        </w:rPr>
        <w:tab/>
        <w:t xml:space="preserve">    </w:t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Pr="000654A1" w:rsidRDefault="00BD616C" w:rsidP="00BD616C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ZFB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/>
    <w:p w:rsidR="00BD616C" w:rsidRDefault="00BD616C" w:rsidP="00BD616C"/>
    <w:p w:rsidR="00BD616C" w:rsidRDefault="00BD616C" w:rsidP="00BD616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ZFB?</w:t>
      </w:r>
    </w:p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>
      <w:r>
        <w:rPr>
          <w:noProof/>
        </w:rPr>
        <mc:AlternateContent>
          <mc:Choice Requires="wpg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-236220</wp:posOffset>
                </wp:positionH>
                <wp:positionV relativeFrom="paragraph">
                  <wp:posOffset>151765</wp:posOffset>
                </wp:positionV>
                <wp:extent cx="4074795" cy="2640330"/>
                <wp:effectExtent l="38100" t="38100" r="1905" b="0"/>
                <wp:wrapNone/>
                <wp:docPr id="175" name="Group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74795" cy="2640330"/>
                          <a:chOff x="6024" y="3350"/>
                          <a:chExt cx="4776" cy="2664"/>
                        </a:xfrm>
                      </wpg:grpSpPr>
                      <wpg:grpSp>
                        <wpg:cNvPr id="176" name="Group 132"/>
                        <wpg:cNvGrpSpPr>
                          <a:grpSpLocks/>
                        </wpg:cNvGrpSpPr>
                        <wpg:grpSpPr bwMode="auto">
                          <a:xfrm>
                            <a:off x="6024" y="3350"/>
                            <a:ext cx="4776" cy="2412"/>
                            <a:chOff x="1728" y="1500"/>
                            <a:chExt cx="4776" cy="2412"/>
                          </a:xfrm>
                        </wpg:grpSpPr>
                        <wps:wsp>
                          <wps:cNvPr id="177" name="AutoShape 13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576" y="1500"/>
                              <a:ext cx="492" cy="233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8" name="Group 134"/>
                          <wpg:cNvGrpSpPr>
                            <a:grpSpLocks/>
                          </wpg:cNvGrpSpPr>
                          <wpg:grpSpPr bwMode="auto">
                            <a:xfrm>
                              <a:off x="1728" y="3768"/>
                              <a:ext cx="4776" cy="144"/>
                              <a:chOff x="1728" y="3768"/>
                              <a:chExt cx="4776" cy="144"/>
                            </a:xfrm>
                          </wpg:grpSpPr>
                          <wps:wsp>
                            <wps:cNvPr id="179" name="AutoShape 13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3768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" name="AutoShape 13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28" y="3838"/>
                                <a:ext cx="2340" cy="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81" name="Oval 320"/>
                        <wps:cNvSpPr>
                          <a:spLocks noChangeArrowheads="1"/>
                        </wps:cNvSpPr>
                        <wps:spPr bwMode="auto">
                          <a:xfrm>
                            <a:off x="7896" y="361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Oval 326"/>
                        <wps:cNvSpPr>
                          <a:spLocks noChangeArrowheads="1"/>
                        </wps:cNvSpPr>
                        <wps:spPr bwMode="auto">
                          <a:xfrm>
                            <a:off x="10308" y="558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Oval 327"/>
                        <wps:cNvSpPr>
                          <a:spLocks noChangeArrowheads="1"/>
                        </wps:cNvSpPr>
                        <wps:spPr bwMode="auto">
                          <a:xfrm>
                            <a:off x="8316" y="564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Oval 328"/>
                        <wps:cNvSpPr>
                          <a:spLocks noChangeArrowheads="1"/>
                        </wps:cNvSpPr>
                        <wps:spPr bwMode="auto">
                          <a:xfrm>
                            <a:off x="6420" y="570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29"/>
                        <wps:cNvSpPr txBox="1">
                          <a:spLocks noChangeArrowheads="1"/>
                        </wps:cNvSpPr>
                        <wps:spPr bwMode="auto">
                          <a:xfrm>
                            <a:off x="6228" y="5378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330"/>
                        <wps:cNvSpPr txBox="1">
                          <a:spLocks noChangeArrowheads="1"/>
                        </wps:cNvSpPr>
                        <wps:spPr bwMode="auto">
                          <a:xfrm>
                            <a:off x="10078" y="527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Text Box 331"/>
                        <wps:cNvSpPr txBox="1">
                          <a:spLocks noChangeArrowheads="1"/>
                        </wps:cNvSpPr>
                        <wps:spPr bwMode="auto">
                          <a:xfrm>
                            <a:off x="7476" y="3468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335"/>
                        <wps:cNvSpPr txBox="1">
                          <a:spLocks noChangeArrowheads="1"/>
                        </wps:cNvSpPr>
                        <wps:spPr bwMode="auto">
                          <a:xfrm>
                            <a:off x="8196" y="5666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6" o:spid="_x0000_s1096" style="position:absolute;margin-left:-18.6pt;margin-top:11.95pt;width:320.85pt;height:207.9pt;z-index:251991040" coordorigin="6024,3350" coordsize="4776,2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">
                <v:group id="Group 132" o:spid="_x0000_s1097" style="position:absolute;left:6024;top:3350;width:4776;height:2412" coordorigin="1728,1500" coordsize="4776,24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<v:shape id="AutoShape 133" o:spid="_x0000_s1098" type="#_x0000_t32" style="position:absolute;left:3576;top:1500;width:492;height:233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7/R8QAAADcAAAADwAAAGRycy9kb3ducmV2LnhtbERPS2vCQBC+C/0PyxR6Ed3EQ1OiayiF&#10;oqUoND7OQ3ZMlmZnQ3bVtL++WxC8zcf3nEUx2FZcqPfGsYJ0moAgrpw2XCvY794nLyB8QNbYOiYF&#10;P+ShWD6MFphrd+UvupShFjGEfY4KmhC6XEpfNWTRT11HHLmT6y2GCPta6h6vMdy2cpYkz9Ki4djQ&#10;YEdvDVXf5dkqGJtt+alNeshW0vnDsN0cP343Sj09Dq9zEIGGcBff3Gsd52cZ/D8TL5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Lv9HxAAAANwAAAAPAAAAAAAAAAAA&#10;AAAAAKECAABkcnMvZG93bnJldi54bWxQSwUGAAAAAAQABAD5AAAAkgMAAAAA&#10;" strokeweight="1.5pt">
                    <v:stroke endarrow="block"/>
                  </v:shape>
                  <v:group id="Group 134" o:spid="_x0000_s1099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shape id="AutoShape 135" o:spid="_x0000_s1100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FPk8MAAADcAAAADwAAAGRycy9kb3ducmV2LnhtbERPS08CMRC+m/AfmjHxYqALGh4LhRiJ&#10;iUdZOMBtsh22i+103VZ2/ffWxITbfPmes9r0zoortaH2rGA8ykAQl17XXCk47N+GcxAhImu0nknB&#10;DwXYrAd3K8y173hH1yJWIoVwyFGBibHJpQylIYdh5BvixJ196zAm2FZSt9ilcGflJMum0mHNqcFg&#10;Q6+Gys/i2yn48Mfn7XZB1nfFV28uT48TeyKlHu77lyWISH28if/d7zrNny3g75l0gV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xT5PDAAAA3AAAAA8AAAAAAAAAAAAA&#10;AAAAoQIAAGRycy9kb3ducmV2LnhtbFBLBQYAAAAABAAEAPkAAACRAwAAAAA=&#10;" strokeweight="1.5pt">
                      <v:stroke endarrow="block"/>
                    </v:shape>
                    <v:shape id="AutoShape 136" o:spid="_x0000_s1101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6WKcUAAADcAAAADwAAAGRycy9kb3ducmV2LnhtbESPQU/DMAyF70j7D5GRdkFbykBoK8um&#10;aRMSRygc2M1qvKaQOKUJa/n3+IC0m633/N7n9XYMXp2pT21kA7fzAhRxHW3LjYH3t6fZElTKyBZ9&#10;ZDLwSwm2m8nVGksbB36lc5UbJSGcSjTgcu5KrVPtKGCax45YtFPsA2ZZ+0bbHgcJD14viuJBB2xZ&#10;Ghx2tHdUf1U/wcBL/Lg/HFbk41B9j+7z7mbhj2TM9HrcPYLKNOaL+f/62Qr+UvDlGZlAb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R6WKcUAAADcAAAADwAAAAAAAAAA&#10;AAAAAAChAgAAZHJzL2Rvd25yZXYueG1sUEsFBgAAAAAEAAQA+QAAAJMDAAAAAA==&#10;" strokeweight="1.5pt">
                      <v:stroke endarrow="block"/>
                    </v:shape>
                  </v:group>
                </v:group>
                <v:oval id="Oval 320" o:spid="_x0000_s1102" style="position:absolute;left:7896;top:361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LsosIA&#10;AADcAAAADwAAAGRycy9kb3ducmV2LnhtbERPS2vCQBC+F/oflil4qxtFgkRXSQWhr4vxcR6zY7I2&#10;OxuzW03/vVso9DYf33Pmy9424kqdN44VjIYJCOLSacOVgt12/TwF4QOyxsYxKfghD8vF48McM+1u&#10;vKFrESoRQ9hnqKAOoc2k9GVNFv3QtcSRO7nOYoiwq6Tu8BbDbSPHSZJKi4ZjQ40trWoqv4pvqyB/&#10;M8W7ST8/9ofJRb+cjz6keanU4KnPZyAC9eFf/Od+1XH+dAS/z8QL5O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wuyiwgAAANwAAAAPAAAAAAAAAAAAAAAAAJgCAABkcnMvZG93&#10;bnJldi54bWxQSwUGAAAAAAQABAD1AAAAhwMAAAAA&#10;" fillcolor="black [3213]"/>
                <v:oval id="Oval 326" o:spid="_x0000_s1103" style="position:absolute;left:10308;top:558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y1cMA&#10;AADcAAAADwAAAGRycy9kb3ducmV2LnhtbERPTWvCQBC9C/6HZQq96aZSgqSuEgWhrb002p6n2TFZ&#10;zc7G7Fbjv+8WBG/zeJ8zW/S2EWfqvHGs4GmcgCAunTZcKdht16MpCB+QNTaOScGVPCzmw8EMM+0u&#10;/EnnIlQihrDPUEEdQptJ6cuaLPqxa4kjt3edxRBhV0nd4SWG20ZOkiSVFg3HhhpbWtVUHotfqyB/&#10;M8W7ST82X9/PJ708/PiQ5qVSjw99/gIiUB/u4pv7Vcf50wn8PxMv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xBy1cMAAADcAAAADwAAAAAAAAAAAAAAAACYAgAAZHJzL2Rv&#10;d25yZXYueG1sUEsFBgAAAAAEAAQA9QAAAIgDAAAAAA==&#10;" fillcolor="black [3213]"/>
                <v:oval id="Oval 327" o:spid="_x0000_s1104" style="position:absolute;left:8316;top:564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zXTsMA&#10;AADcAAAADwAAAGRycy9kb3ducmV2LnhtbERPTU/CQBC9m/gfNmPizW5B0pDCQiqJiQoXK3AeukO7&#10;2J2t3RXqv2dNTLzNy/uc+XKwrThT741jBaMkBUFcOW24VrD9eH6YgvABWWPrmBT8kIfl4vZmjrl2&#10;F36ncxlqEUPY56igCaHLpfRVQxZ94jriyB1dbzFE2NdS93iJ4baV4zTNpEXDsaHBjlYNVZ/lt1VQ&#10;vJryzWSb9W4/+dJPp4MPWVEpdX83FDMQgYbwL/5zv+g4f/oIv8/EC+T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FzXTsMAAADcAAAADwAAAAAAAAAAAAAAAACYAgAAZHJzL2Rv&#10;d25yZXYueG1sUEsFBgAAAAAEAAQA9QAAAIgDAAAAAA==&#10;" fillcolor="black [3213]"/>
                <v:oval id="Oval 328" o:spid="_x0000_s1105" style="position:absolute;left:6420;top:570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VPOsMA&#10;AADcAAAADwAAAGRycy9kb3ducmV2LnhtbERPS2vCQBC+F/oflhG81Y0iQVJXSQuCWi+mj/M0O022&#10;zc7G7Krpv3cFwdt8fM+ZL3vbiBN13jhWMB4lIIhLpw1XCj7eV08zED4ga2wck4J/8rBcPD7MMdPu&#10;zHs6FaESMYR9hgrqENpMSl/WZNGPXEscuR/XWQwRdpXUHZ5juG3kJElSadFwbKixpdeayr/iaBXk&#10;G1NsTbp7+/yaHvTL77cPaV4qNRz0+TOIQH24i2/utY7zZ1O4PhMvkIs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7VPOsMAAADcAAAADwAAAAAAAAAAAAAAAACYAgAAZHJzL2Rv&#10;d25yZXYueG1sUEsFBgAAAAAEAAQA9QAAAIgDAAAAAA==&#10;" fillcolor="black [3213]"/>
                <v:shape id="Text Box 329" o:spid="_x0000_s1106" type="#_x0000_t202" style="position:absolute;left:6228;top:5378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ON3cYA&#10;AADcAAAADwAAAGRycy9kb3ducmV2LnhtbESPQWvCQBCF74L/YRmhF9FNA5aQukoJLbTQCka9j9lp&#10;EpudDdltEv99Vyh4m+G9ed+b9XY0jeipc7VlBY/LCARxYXXNpYLj4W2RgHAeWWNjmRRcycF2M52s&#10;MdV24D31uS9FCGGXooLK+zaV0hUVGXRL2xIH7dt2Bn1Yu1LqDocQbhoZR9GTNFhzIFTYUlZR8ZP/&#10;msB9HZP2dP7MLh/5/HyJd1x/JazUw2x8eQbhafR38//1uw71kxXcngkT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kON3cYAAADcAAAADwAAAAAAAAAAAAAAAACYAgAAZHJz&#10;L2Rvd25yZXYueG1sUEsFBgAAAAAEAAQA9QAAAIsDAAAAAA=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L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30" o:spid="_x0000_s1107" type="#_x0000_t202" style="position:absolute;left:10078;top:527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TqsMA&#10;AADcAAAADwAAAGRycy9kb3ducmV2LnhtbESPQYvCMBCF74L/IYzgRTTVg5RqFBGFFVZhq97HZmyr&#10;zaQ0We3+eyMseJvhvXnfm/myNZV4UONKywrGowgEcWZ1ybmC03E7jEE4j6yxskwK/sjBctHtzDHR&#10;9sk/9Eh9LkIIuwQVFN7XiZQuK8igG9maOGhX2xj0YW1yqRt8hnBTyUkUTaXBkgOhwJrWBWX39NcE&#10;7qaN6/Ple33bpYPLbXLgch+zUv1eu5qB8NT6j/n/+kuH+vEU3s+ECeTi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ETqsMAAADcAAAADwAAAAAAAAAAAAAAAACYAgAAZHJzL2Rv&#10;d25yZXYueG1sUEsFBgAAAAAEAAQA9QAAAIgDAAAAAA=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P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31" o:spid="_x0000_s1108" type="#_x0000_t202" style="position:absolute;left:7476;top:3468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22McYA&#10;AADcAAAADwAAAGRycy9kb3ducmV2LnhtbESPQWvCQBCF74L/YRmhF9FNc7AhdZUSWmihFYx6H7PT&#10;JDY7G7LbJP77rlDwNsN787436+1oGtFT52rLCh6XEQjiwuqaSwXHw9siAeE8ssbGMim4koPtZjpZ&#10;Y6rtwHvqc1+KEMIuRQWV920qpSsqMuiWtiUO2rftDPqwdqXUHQ4h3DQyjqKVNFhzIFTYUlZR8ZP/&#10;msB9HZP2dP7MLh/5/HyJd1x/JazUw2x8eQbhafR38//1uw71kye4PRMmkJ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d22McYAAADcAAAADwAAAAAAAAAAAAAAAACYAgAAZHJz&#10;L2Rvd25yZXYueG1sUEsFBgAAAAAEAAQA9QAAAIsDAAAAAA=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M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35" o:spid="_x0000_s1109" type="#_x0000_t202" style="position:absolute;left:8196;top:5666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IiQ8QA&#10;AADcAAAADwAAAGRycy9kb3ducmV2LnhtbESPTWvCQBCG70L/wzIFL1I3eighdQ1FWrCgBaO9j9lp&#10;PpqdDdmtxn/fORS8zTDvxzOrfHSdutAQGs8GFvMEFHHpbcOVgdPx/SkFFSKyxc4zGbhRgHz9MFlh&#10;Zv2VD3QpYqUkhEOGBuoY+0zrUNbkMMx9Tyy3bz84jLIOlbYDXiXcdXqZJM/aYcPSUGNPm5rKn+LX&#10;Se/bmPZf592m/Shm53b5yc0+ZWOmj+PrC6hIY7yL/91bK/ip0MozMoFe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CIkP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R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>
      <w:r>
        <w:t>2.</w:t>
      </w:r>
    </w:p>
    <w:p w:rsidR="00BD616C" w:rsidRPr="00ED01CD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Default="00BD616C" w:rsidP="00BD616C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RP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BD616C" w:rsidRDefault="00BD616C" w:rsidP="00BD616C">
      <w:pPr>
        <w:ind w:left="50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r w:rsidRPr="00093721">
        <w:rPr>
          <w:rFonts w:ascii="Arial" w:hAnsi="Arial" w:cs="Arial"/>
          <w:sz w:val="24"/>
          <w:szCs w:val="24"/>
        </w:rPr>
        <w:t>Measure</w:t>
      </w:r>
      <w:r>
        <w:rPr>
          <w:rFonts w:ascii="Cambria Math" w:hAnsi="Cambria Math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ab/>
        <w:t>∠</w:t>
      </w:r>
      <w:r>
        <w:rPr>
          <w:rFonts w:ascii="Arial" w:hAnsi="Arial" w:cs="Arial"/>
          <w:sz w:val="24"/>
          <w:szCs w:val="24"/>
        </w:rPr>
        <w:t xml:space="preserve">MRP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Pr="000654A1" w:rsidRDefault="00BD616C" w:rsidP="00BD616C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RL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/>
    <w:p w:rsidR="00BD616C" w:rsidRDefault="00BD616C" w:rsidP="00BD616C"/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MRL?</w:t>
      </w:r>
    </w:p>
    <w:p w:rsidR="00BD616C" w:rsidRDefault="00BD616C">
      <w:pPr>
        <w:spacing w:after="200" w:line="276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BD616C" w:rsidRDefault="00BD616C" w:rsidP="00BD616C">
      <w:pPr>
        <w:spacing w:after="200" w:line="276" w:lineRule="auto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-469265</wp:posOffset>
                </wp:positionH>
                <wp:positionV relativeFrom="paragraph">
                  <wp:posOffset>165100</wp:posOffset>
                </wp:positionV>
                <wp:extent cx="4410710" cy="2106295"/>
                <wp:effectExtent l="19050" t="38100" r="0" b="0"/>
                <wp:wrapNone/>
                <wp:docPr id="161" name="Group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10710" cy="2106295"/>
                          <a:chOff x="1248" y="2938"/>
                          <a:chExt cx="4776" cy="2460"/>
                        </a:xfrm>
                      </wpg:grpSpPr>
                      <wpg:grpSp>
                        <wpg:cNvPr id="162" name="Group 120"/>
                        <wpg:cNvGrpSpPr>
                          <a:grpSpLocks/>
                        </wpg:cNvGrpSpPr>
                        <wpg:grpSpPr bwMode="auto">
                          <a:xfrm>
                            <a:off x="1248" y="2938"/>
                            <a:ext cx="4776" cy="2172"/>
                            <a:chOff x="1728" y="1740"/>
                            <a:chExt cx="4776" cy="2172"/>
                          </a:xfrm>
                        </wpg:grpSpPr>
                        <wps:wsp>
                          <wps:cNvPr id="163" name="AutoShape 1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8" y="1740"/>
                              <a:ext cx="1092" cy="209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4" name="Group 122"/>
                          <wpg:cNvGrpSpPr>
                            <a:grpSpLocks/>
                          </wpg:cNvGrpSpPr>
                          <wpg:grpSpPr bwMode="auto">
                            <a:xfrm>
                              <a:off x="1728" y="3768"/>
                              <a:ext cx="4776" cy="144"/>
                              <a:chOff x="1728" y="3768"/>
                              <a:chExt cx="4776" cy="144"/>
                            </a:xfrm>
                          </wpg:grpSpPr>
                          <wps:wsp>
                            <wps:cNvPr id="165" name="AutoShape 12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3768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" name="AutoShape 1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28" y="3838"/>
                                <a:ext cx="2340" cy="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67" name="Oval 314"/>
                        <wps:cNvSpPr>
                          <a:spLocks noChangeArrowheads="1"/>
                        </wps:cNvSpPr>
                        <wps:spPr bwMode="auto">
                          <a:xfrm>
                            <a:off x="5436" y="4956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Oval 316"/>
                        <wps:cNvSpPr>
                          <a:spLocks noChangeArrowheads="1"/>
                        </wps:cNvSpPr>
                        <wps:spPr bwMode="auto">
                          <a:xfrm>
                            <a:off x="3552" y="499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3353" y="505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Text Box 319"/>
                        <wps:cNvSpPr txBox="1">
                          <a:spLocks noChangeArrowheads="1"/>
                        </wps:cNvSpPr>
                        <wps:spPr bwMode="auto">
                          <a:xfrm>
                            <a:off x="5256" y="462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V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321"/>
                        <wps:cNvSpPr txBox="1">
                          <a:spLocks noChangeArrowheads="1"/>
                        </wps:cNvSpPr>
                        <wps:spPr bwMode="auto">
                          <a:xfrm>
                            <a:off x="1517" y="471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Z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Oval 322"/>
                        <wps:cNvSpPr>
                          <a:spLocks noChangeArrowheads="1"/>
                        </wps:cNvSpPr>
                        <wps:spPr bwMode="auto">
                          <a:xfrm>
                            <a:off x="1656" y="506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323"/>
                        <wps:cNvSpPr txBox="1">
                          <a:spLocks noChangeArrowheads="1"/>
                        </wps:cNvSpPr>
                        <wps:spPr bwMode="auto">
                          <a:xfrm>
                            <a:off x="4056" y="2940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Oval 324"/>
                        <wps:cNvSpPr>
                          <a:spLocks noChangeArrowheads="1"/>
                        </wps:cNvSpPr>
                        <wps:spPr bwMode="auto">
                          <a:xfrm>
                            <a:off x="4512" y="3168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5" o:spid="_x0000_s1110" style="position:absolute;margin-left:-36.95pt;margin-top:13pt;width:347.3pt;height:165.85pt;z-index:251998208" coordorigin="1248,2938" coordsize="4776,2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">
                <v:group id="Group 120" o:spid="_x0000_s1111" style="position:absolute;left:1248;top:2938;width:4776;height:2172" coordorigin="1728,1740" coordsize="4776,2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<v:shape id="AutoShape 121" o:spid="_x0000_s1112" type="#_x0000_t32" style="position:absolute;left:4068;top:1740;width:1092;height:20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DupMIAAADcAAAADwAAAGRycy9kb3ducmV2LnhtbERPTWsCMRC9F/wPYQQvRbPVIu1qFFEK&#10;PdrVQ70Nm+lmNZlsN6m7/femUPA2j/c5y3XvrLhSG2rPCp4mGQji0uuaKwXHw9v4BUSIyBqtZ1Lw&#10;SwHWq8HDEnPtO/6gaxErkUI45KjAxNjkUobSkMMw8Q1x4r586zAm2FZSt9ilcGflNMvm0mHNqcFg&#10;Q1tD5aX4cQr2/vN5t3sl67viuzfn2ePUnkip0bDfLEBE6uNd/O9+12n+fAZ/z6QL5O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cDupMIAAADcAAAADwAAAAAAAAAAAAAA&#10;AAChAgAAZHJzL2Rvd25yZXYueG1sUEsFBgAAAAAEAAQA+QAAAJADAAAAAA==&#10;" strokeweight="1.5pt">
                    <v:stroke endarrow="block"/>
                  </v:shape>
                  <v:group id="Group 122" o:spid="_x0000_s1113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<v:shape id="AutoShape 123" o:spid="_x0000_s1114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XTS8MAAADcAAAADwAAAGRycy9kb3ducmV2LnhtbERPTU8CMRC9m/AfmjHxYqALCoGFQozE&#10;xKMsHOA22Q7bxXa6biu7/ntrYsJtXt7nrDa9s+JKbag9KxiPMhDEpdc1VwoO+7fhHESIyBqtZ1Lw&#10;QwE268HdCnPtO97RtYiVSCEcclRgYmxyKUNpyGEY+YY4cWffOowJtpXULXYp3Fk5ybKZdFhzajDY&#10;0Kuh8rP4dgo+/PF5u12Q9V3x1ZvL0+PEnkiph/v+ZQkiUh9v4n/3u07zZ1P4eyZd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l00vDAAAA3AAAAA8AAAAAAAAAAAAA&#10;AAAAoQIAAGRycy9kb3ducmV2LnhtbFBLBQYAAAAABAAEAPkAAACRAwAAAAA=&#10;" strokeweight="1.5pt">
                      <v:stroke endarrow="block"/>
                    </v:shape>
                    <v:shape id="AutoShape 124" o:spid="_x0000_s1115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dNPMIAAADcAAAADwAAAGRycy9kb3ducmV2LnhtbERPTUvDQBC9C/0PyxS8iNm0StCYTSmW&#10;Qo82etDbkB2z0d3ZmF2b+O/dguBtHu9zqs3srDjRGHrPClZZDoK49brnTsHL8/76DkSIyBqtZ1Lw&#10;QwE29eKiwlL7iY90amInUgiHEhWYGIdSytAachgyPxAn7t2PDmOCYyf1iFMKd1au87yQDntODQYH&#10;ejTUfjbfTsGTf73d7e7J+qn5ms3HzdXavpFSl8t5+wAi0hz/xX/ug07ziwLOz6QLZP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dNPMIAAADcAAAADwAAAAAAAAAAAAAA&#10;AAChAgAAZHJzL2Rvd25yZXYueG1sUEsFBgAAAAAEAAQA+QAAAJADAAAAAA==&#10;" strokeweight="1.5pt">
                      <v:stroke endarrow="block"/>
                    </v:shape>
                  </v:group>
                </v:group>
                <v:oval id="Oval 314" o:spid="_x0000_s1116" style="position:absolute;left:5436;top:4956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+OPsEA&#10;AADcAAAADwAAAGRycy9kb3ducmV2LnhtbERPTWvCQBC9C/0PyxR6kbqxYJTUVSRg8dqYg8cxO01C&#10;s7NhdzXJv+8WBG/zeJ+z3Y+mE3dyvrWsYLlIQBBXVrdcKyjPx/cNCB+QNXaWScFEHva7l9kWM20H&#10;/qZ7EWoRQ9hnqKAJoc+k9FVDBv3C9sSR+7HOYIjQ1VI7HGK46eRHkqTSYMuxocGe8oaq3+JmFLh5&#10;P+XTKT8ur/xVrIaNvqSlVurtdTx8ggg0hqf44T7pOD9dw/8z8QK5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3vjj7BAAAA3AAAAA8AAAAAAAAAAAAAAAAAmAIAAGRycy9kb3du&#10;cmV2LnhtbFBLBQYAAAAABAAEAPUAAACGAwAAAAA=&#10;" fillcolor="black"/>
                <v:oval id="Oval 316" o:spid="_x0000_s1117" style="position:absolute;left:3552;top:499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AaTMQA&#10;AADcAAAADwAAAGRycy9kb3ducmV2LnhtbESPQWvDMAyF74P+B6PCLmN1Olgoad0yAi29LuuhRy1W&#10;k7BYDrbbJP9+Ogx2k3hP733aHSbXqweF2Hk2sF5loIhrbztuDFy+jq8bUDEhW+w9k4GZIhz2i6cd&#10;FtaP/EmPKjVKQjgWaKBNaSi0jnVLDuPKD8Si3XxwmGQNjbYBRwl3vX7Lslw77FgaWhyobKn+qe7O&#10;QHgZ5nI+l8f1N5+q93Fjr/nFGvO8nD62oBJN6d/8d322gp8LrTwjE+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wGkzEAAAA3AAAAA8AAAAAAAAAAAAAAAAAmAIAAGRycy9k&#10;b3ducmV2LnhtbFBLBQYAAAAABAAEAPUAAACJAwAAAAA=&#10;" fillcolor="black"/>
                <v:shape id="Text Box 317" o:spid="_x0000_s1118" type="#_x0000_t202" style="position:absolute;left:3353;top:505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JhIsQA&#10;AADcAAAADwAAAGRycy9kb3ducmV2LnhtbESPQYvCMBCF7wv+hzCCl0VTPUitRhFRcEEXrHofm7Gt&#10;NpPSZLX+e7OwsLcZ3pv3vZktWlOJBzWutKxgOIhAEGdWl5wrOB03/RiE88gaK8uk4EUOFvPOxwwT&#10;bZ98oEfqcxFC2CWooPC+TqR0WUEG3cDWxEG72sagD2uTS93gM4SbSo6iaCwNlhwIBda0Kii7pz8m&#10;cNdtXJ8vu9XtK/283EbfXO5jVqrXbZdTEJ5a/2/+u97qUH88gd9nwgRy/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CYSL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Y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19" o:spid="_x0000_s1119" type="#_x0000_t202" style="position:absolute;left:5256;top:462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FeYsQA&#10;AADcAAAADwAAAGRycy9kb3ducmV2LnhtbESPTWvCQBCG7wX/wzJCL6XZ1IOG6CoiFlpQoWm9j9lp&#10;EpudDdmtpv++cxC8zTDvxzOL1eBadaE+NJ4NvCQpKOLS24YrA1+fr88ZqBCRLbaeycAfBVgtRw8L&#10;zK2/8gddilgpCeGQo4E6xi7XOpQ1OQyJ74jl9u17h1HWvtK2x6uEu1ZP0nSqHTYsDTV2tKmp/Cl+&#10;nfRuh6w7nnab83vxdDpPDtzsMzbmcTys56AiDfEuvrnfrODPBF+ekQn0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hXmL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V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21" o:spid="_x0000_s1120" type="#_x0000_t202" style="position:absolute;left:1517;top:471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37+cYA&#10;AADcAAAADwAAAGRycy9kb3ducmV2LnhtbESPQWvCQBCF7wX/wzKCl6Kb5NCG1FUkWGihFoz2Pman&#10;SWx2NmTXmP57t1DwNsN78743y/VoWjFQ7xrLCuJFBIK4tLrhSsHx8DpPQTiPrLG1TAp+ycF6NXlY&#10;Yqbtlfc0FL4SIYRdhgpq77tMSlfWZNAtbEcctG/bG/Rh7Supe7yGcNPKJIqepMGGA6HGjvKayp/i&#10;YgJ3O6bd1+kjP78Xj6dz8snNLmWlZtNx8wLC0+jv5v/rNx3qP8fw90yYQK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K37+cYAAADcAAAADwAAAAAAAAAAAAAAAACYAgAAZHJz&#10;L2Rvd25yZXYueG1sUEsFBgAAAAAEAAQA9QAAAIsDAAAAAA=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Z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oval id="Oval 322" o:spid="_x0000_s1121" style="position:absolute;left:1656;top:506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G7e8EA&#10;AADcAAAADwAAAGRycy9kb3ducmV2LnhtbERPS4vCMBC+C/sfwix4kTVV8EE1ylJQvG714HG2Gduy&#10;zaQk0bb/3iwI3ubje85235tGPMj52rKC2TQBQVxYXXOp4HI+fK1B+ICssbFMCgbysN99jLaYatvx&#10;Dz3yUIoYwj5FBVUIbSqlLyoy6Ke2JY7czTqDIUJXSu2wi+GmkfMkWUqDNceGClvKKir+8rtR4Cbt&#10;kA2n7DD75WO+6Nb6urxopcaf/fcGRKA+vMUv90nH+as5/D8TL5C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Bu3vBAAAA3AAAAA8AAAAAAAAAAAAAAAAAmAIAAGRycy9kb3du&#10;cmV2LnhtbFBLBQYAAAAABAAEAPUAAACGAwAAAAA=&#10;" fillcolor="black"/>
                <v:shape id="Text Box 323" o:spid="_x0000_s1122" type="#_x0000_t202" style="position:absolute;left:4056;top:2940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PAFcUA&#10;AADcAAAADwAAAGRycy9kb3ducmV2LnhtbESPQWvCQBCF7wX/wzKCF9GNFmpIXUVEwYIKxvY+ZqdJ&#10;NDsbsqvGf+8WhN5meG/e92Y6b00lbtS40rKC0TACQZxZXXKu4Pu4HsQgnEfWWFkmBQ9yMJ913qaY&#10;aHvnA91Sn4sQwi5BBYX3dSKlywoy6Ia2Jg7ar20M+rA2udQN3kO4qeQ4ij6kwZIDocCalgVll/Rq&#10;AnfVxvXPabs8f6X903m853IXs1K9brv4BOGp9f/m1/VGh/qTd/h7Jkw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M8AVxQAAANwAAAAPAAAAAAAAAAAAAAAAAJgCAABkcnMv&#10;ZG93bnJldi54bWxQSwUGAAAAAAQABAD1AAAAigMAAAAA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X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oval id="Oval 324" o:spid="_x0000_s1123" style="position:absolute;left:4512;top:3168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GlMEA&#10;AADcAAAADwAAAGRycy9kb3ducmV2LnhtbERPTYvCMBC9L/gfwgheFk2VXZVqFCkoXrfrYY9jM7bF&#10;ZlKSaNt/bxYW9jaP9znbfW8a8STna8sK5rMEBHFhdc2lgsv3cboG4QOyxsYyKRjIw343ettiqm3H&#10;X/TMQyliCPsUFVQhtKmUvqjIoJ/ZljhyN+sMhghdKbXDLoabRi6SZCkN1hwbKmwpq6i45w+jwL23&#10;Qzacs+P8yqf8s1vrn+VFKzUZ94cNiEB9+Bf/uc86zl99wO8z8QK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khpTBAAAA3AAAAA8AAAAAAAAAAAAAAAAAmAIAAGRycy9kb3du&#10;cmV2LnhtbFBLBQYAAAAABAAEAPUAAACGAwAAAAA=&#10;" fillcolor="black"/>
              </v:group>
            </w:pict>
          </mc:Fallback>
        </mc:AlternateContent>
      </w:r>
    </w:p>
    <w:p w:rsidR="00BD616C" w:rsidRDefault="00BD616C" w:rsidP="00BD616C">
      <w:r>
        <w:t>3.</w:t>
      </w:r>
    </w:p>
    <w:p w:rsidR="00BD616C" w:rsidRPr="00ED01CD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Default="00BD616C" w:rsidP="00BD616C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XYV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BD616C" w:rsidRDefault="00BD616C" w:rsidP="00BD616C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r w:rsidRPr="00093721">
        <w:rPr>
          <w:rFonts w:ascii="Arial" w:hAnsi="Arial" w:cs="Arial"/>
          <w:sz w:val="24"/>
          <w:szCs w:val="24"/>
        </w:rPr>
        <w:t>Measure</w:t>
      </w:r>
      <w:r>
        <w:rPr>
          <w:rFonts w:ascii="Cambria Math" w:hAnsi="Cambria Math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ab/>
        <w:t xml:space="preserve"> ∠</w:t>
      </w:r>
      <w:r>
        <w:rPr>
          <w:rFonts w:ascii="Arial" w:hAnsi="Arial" w:cs="Arial"/>
          <w:sz w:val="24"/>
          <w:szCs w:val="24"/>
        </w:rPr>
        <w:t xml:space="preserve">XYV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Pr="000654A1" w:rsidRDefault="00BD616C" w:rsidP="00BD616C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XYZ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/>
    <w:p w:rsidR="00BD616C" w:rsidRDefault="00BD616C" w:rsidP="00BD616C"/>
    <w:p w:rsidR="00BD616C" w:rsidRDefault="00BD616C" w:rsidP="00BD616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XYZ?</w:t>
      </w:r>
    </w:p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>
      <w:r>
        <w:rPr>
          <w:noProof/>
        </w:rPr>
        <mc:AlternateContent>
          <mc:Choice Requires="wpg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116840</wp:posOffset>
                </wp:positionH>
                <wp:positionV relativeFrom="paragraph">
                  <wp:posOffset>635</wp:posOffset>
                </wp:positionV>
                <wp:extent cx="3298190" cy="4391025"/>
                <wp:effectExtent l="0" t="0" r="0" b="123825"/>
                <wp:wrapNone/>
                <wp:docPr id="147" name="Group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98190" cy="4391025"/>
                          <a:chOff x="2009" y="5840"/>
                          <a:chExt cx="3049" cy="4776"/>
                        </a:xfrm>
                      </wpg:grpSpPr>
                      <wpg:grpSp>
                        <wpg:cNvPr id="148" name="Group 126"/>
                        <wpg:cNvGrpSpPr>
                          <a:grpSpLocks/>
                        </wpg:cNvGrpSpPr>
                        <wpg:grpSpPr bwMode="auto">
                          <a:xfrm rot="3595145">
                            <a:off x="1824" y="7382"/>
                            <a:ext cx="4776" cy="1692"/>
                            <a:chOff x="1728" y="2220"/>
                            <a:chExt cx="4776" cy="1692"/>
                          </a:xfrm>
                        </wpg:grpSpPr>
                        <wps:wsp>
                          <wps:cNvPr id="149" name="AutoShape 12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340" y="2220"/>
                              <a:ext cx="1728" cy="161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0" name="Group 128"/>
                          <wpg:cNvGrpSpPr>
                            <a:grpSpLocks/>
                          </wpg:cNvGrpSpPr>
                          <wpg:grpSpPr bwMode="auto">
                            <a:xfrm>
                              <a:off x="1728" y="3768"/>
                              <a:ext cx="4776" cy="144"/>
                              <a:chOff x="1728" y="3768"/>
                              <a:chExt cx="4776" cy="144"/>
                            </a:xfrm>
                          </wpg:grpSpPr>
                          <wps:wsp>
                            <wps:cNvPr id="151" name="AutoShape 12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68" y="3768"/>
                                <a:ext cx="2436" cy="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" name="AutoShape 1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28" y="3838"/>
                                <a:ext cx="2340" cy="7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53" name="Text Box 313"/>
                        <wps:cNvSpPr txBox="1">
                          <a:spLocks noChangeArrowheads="1"/>
                        </wps:cNvSpPr>
                        <wps:spPr bwMode="auto">
                          <a:xfrm>
                            <a:off x="2009" y="674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332"/>
                        <wps:cNvSpPr txBox="1">
                          <a:spLocks noChangeArrowheads="1"/>
                        </wps:cNvSpPr>
                        <wps:spPr bwMode="auto">
                          <a:xfrm>
                            <a:off x="3024" y="842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Text Box 333"/>
                        <wps:cNvSpPr txBox="1">
                          <a:spLocks noChangeArrowheads="1"/>
                        </wps:cNvSpPr>
                        <wps:spPr bwMode="auto">
                          <a:xfrm>
                            <a:off x="3528" y="6384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334"/>
                        <wps:cNvSpPr txBox="1">
                          <a:spLocks noChangeArrowheads="1"/>
                        </wps:cNvSpPr>
                        <wps:spPr bwMode="auto">
                          <a:xfrm>
                            <a:off x="3984" y="998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616C" w:rsidRPr="00AE7988" w:rsidRDefault="00BD616C" w:rsidP="00BD616C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  <w:p w:rsidR="00BD616C" w:rsidRPr="005776E7" w:rsidRDefault="00BD616C" w:rsidP="00BD616C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Oval 339"/>
                        <wps:cNvSpPr>
                          <a:spLocks noChangeArrowheads="1"/>
                        </wps:cNvSpPr>
                        <wps:spPr bwMode="auto">
                          <a:xfrm>
                            <a:off x="4440" y="10080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Oval 340"/>
                        <wps:cNvSpPr>
                          <a:spLocks noChangeArrowheads="1"/>
                        </wps:cNvSpPr>
                        <wps:spPr bwMode="auto">
                          <a:xfrm>
                            <a:off x="2448" y="6864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Oval 341"/>
                        <wps:cNvSpPr>
                          <a:spLocks noChangeArrowheads="1"/>
                        </wps:cNvSpPr>
                        <wps:spPr bwMode="auto">
                          <a:xfrm>
                            <a:off x="3960" y="6532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Oval 342"/>
                        <wps:cNvSpPr>
                          <a:spLocks noChangeArrowheads="1"/>
                        </wps:cNvSpPr>
                        <wps:spPr bwMode="auto">
                          <a:xfrm>
                            <a:off x="3480" y="8531"/>
                            <a:ext cx="72" cy="84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3" o:spid="_x0000_s1124" style="position:absolute;margin-left:9.2pt;margin-top:.05pt;width:259.7pt;height:345.75pt;z-index:251996160" coordorigin="2009,5840" coordsize="3049,4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">
                <v:group id="Group 126" o:spid="_x0000_s1125" style="position:absolute;left:1824;top:7382;width:4776;height:1692;rotation:3926857fd" coordorigin="1728,2220" coordsize="4776,1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o4GL8QAAADcAAAA&#10;DwAAAAAAAAAAAAAAAACqAgAAZHJzL2Rvd25yZXYueG1sUEsFBgAAAAAEAAQA+gAAAJsDAAAAAA==&#10;">
                  <v:shape id="AutoShape 127" o:spid="_x0000_s1126" type="#_x0000_t32" style="position:absolute;left:2340;top:2220;width:1728;height:161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EEE8QAAADcAAAADwAAAGRycy9kb3ducmV2LnhtbERP32vCMBB+F/wfwgl7EU0dY27VKCKM&#10;bYjC6urz0ZxtsLmUJtNuf70RBr7dx/fz5svO1uJMrTeOFUzGCQjiwmnDpYLv/dvoBYQPyBprx6Tg&#10;lzwsF/3eHFPtLvxF5yyUIoawT1FBFUKTSumLiiz6sWuII3d0rcUQYVtK3eIlhttaPibJs7RoODZU&#10;2NC6ouKU/VgFQ7PLNtpM8um7dD7vdtvD599WqYdBt5qBCNSFu/jf/aHj/KdXuD0TL5C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kQQTxAAAANwAAAAPAAAAAAAAAAAA&#10;AAAAAKECAABkcnMvZG93bnJldi54bWxQSwUGAAAAAAQABAD5AAAAkgMAAAAA&#10;" strokeweight="1.5pt">
                    <v:stroke endarrow="block"/>
                  </v:shape>
                  <v:group id="Group 128" o:spid="_x0000_s1127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  <v:shape id="AutoShape 129" o:spid="_x0000_s1128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If9cMAAADcAAAADwAAAGRycy9kb3ducmV2LnhtbERPTU8CMRC9k/AfmiHxQqALCoGFQoyE&#10;xKOsHvQ22Q7b1Xa6bgu7/ntrYsJtXt7nbPe9s+JKbag9K5hNMxDEpdc1VwreXo+TFYgQkTVaz6Tg&#10;hwLsd8PBFnPtOz7RtYiVSCEcclRgYmxyKUNpyGGY+oY4cWffOowJtpXULXYp3Fk5z7KldFhzajDY&#10;0JOh8qu4OAUv/v3hcFiT9V3x3ZvP+/HcfpBSd6P+cQMiUh9v4n/3s07zFzP4eyZdIH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yH/XDAAAA3AAAAA8AAAAAAAAAAAAA&#10;AAAAoQIAAGRycy9kb3ducmV2LnhtbFBLBQYAAAAABAAEAPkAAACRAwAAAAA=&#10;" strokeweight="1.5pt">
                      <v:stroke endarrow="block"/>
                    </v:shape>
                    <v:shape id="AutoShape 130" o:spid="_x0000_s1129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CBgsMAAADcAAAADwAAAGRycy9kb3ducmV2LnhtbERPTU8CMRC9k/gfmjHhQqDrKgRXCjEQ&#10;E466cIDbZDtuV9vpuq3s+u+piYm3eXmfs9oMzooLdaHxrOBuloEgrrxuuFZwPLxMlyBCRNZoPZOC&#10;HwqwWd+MVlho3/MbXcpYixTCoUAFJsa2kDJUhhyGmW+JE/fuO4cxwa6WusM+hTsr8yxbSIcNpwaD&#10;LW0NVZ/lt1Pw6k8Pu90jWd+XX4P5uJ/k9kxKjW+H5ycQkYb4L/5z73WaP8/h95l0gVx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ggYLDAAAA3AAAAA8AAAAAAAAAAAAA&#10;AAAAoQIAAGRycy9kb3ducmV2LnhtbFBLBQYAAAAABAAEAPkAAACRAwAAAAA=&#10;" strokeweight="1.5pt">
                      <v:stroke endarrow="block"/>
                    </v:shape>
                  </v:group>
                </v:group>
                <v:shape id="Text Box 313" o:spid="_x0000_s1130" type="#_x0000_t202" style="position:absolute;left:2009;top:674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acdcUA&#10;AADcAAAADwAAAGRycy9kb3ducmV2LnhtbESPQWvCQBCF7wX/wzKCF9GNlkpIXUVEwYIKxvY+ZqdJ&#10;NDsbsqvGf+8WhN5meG/e92Y6b00lbtS40rKC0TACQZxZXXKu4Pu4HsQgnEfWWFkmBQ9yMJ913qaY&#10;aHvnA91Sn4sQwi5BBYX3dSKlywoy6Ia2Jg7ar20M+rA2udQN3kO4qeQ4iibSYMmBUGBNy4KyS3o1&#10;gbtq4/rntF2ev9L+6Tzec7mLWalet118gvDU+n/z63qjQ/2Pd/h7Jkw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hpx1xQAAANwAAAAPAAAAAAAAAAAAAAAAAJgCAABkcnMv&#10;ZG93bnJldi54bWxQSwUGAAAAAAQABAD1AAAAigMAAAAA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B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32" o:spid="_x0000_s1131" type="#_x0000_t202" style="position:absolute;left:3024;top:842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8EAcUA&#10;AADcAAAADwAAAGRycy9kb3ducmV2LnhtbESPQWvCQBCF7wX/wzKCF9GN0kpIXUVEwYIKxvY+ZqdJ&#10;NDsbsqvGf+8WhN5meG/e92Y6b00lbtS40rKC0TACQZxZXXKu4Pu4HsQgnEfWWFkmBQ9yMJ913qaY&#10;aHvnA91Sn4sQwi5BBYX3dSKlywoy6Ia2Jg7ar20M+rA2udQN3kO4qeQ4iibSYMmBUGBNy4KyS3o1&#10;gbtq4/rntF2ev9L+6Tzec7mLWalet118gvDU+n/z63qjQ/2Pd/h7Jkw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bwQBxQAAANwAAAAPAAAAAAAAAAAAAAAAAJgCAABkcnMv&#10;ZG93bnJldi54bWxQSwUGAAAAAAQABAD1AAAAigMAAAAA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D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33" o:spid="_x0000_s1132" type="#_x0000_t202" style="position:absolute;left:3528;top:6384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OhmsQA&#10;AADcAAAADwAAAGRycy9kb3ducmV2LnhtbESPQYvCMBCF7wv+hzCCl0VTBZdSjSKi4IIuWPU+NmNb&#10;bSalyWr992ZhwdsM78373kznranEnRpXWlYwHEQgiDOrS84VHA/rfgzCeWSNlWVS8CQH81nnY4qJ&#10;tg/e0z31uQgh7BJUUHhfJ1K6rCCDbmBr4qBdbGPQh7XJpW7wEcJNJUdR9CUNlhwIBda0LCi7pb8m&#10;cFdtXJ/O2+X1O/08X0c/XO5iVqrXbRcTEJ5a/zb/X290qD8ew98zYQI5e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joZr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C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34" o:spid="_x0000_s1133" type="#_x0000_t202" style="position:absolute;left:3984;top:998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E/7cQA&#10;AADcAAAADwAAAGRycy9kb3ducmV2LnhtbESPQYvCMBCF74L/IczCXmRNFZRSjbKIwgoqbHe9j83Y&#10;VptJaaLWf28EwdsM78373kznranElRpXWlYw6EcgiDOrS84V/P+tvmIQziNrrCyTgjs5mM+6nSkm&#10;2t74l66pz0UIYZeggsL7OpHSZQUZdH1bEwftaBuDPqxNLnWDtxBuKjmMorE0WHIgFFjToqDsnF5M&#10;4C7buN4fNovTOu0dTsMdl9uYlfr8aL8nIDy1/m1+Xf/oUH80huczYQI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xP+3EAAAA3AAAAA8AAAAAAAAAAAAAAAAAmAIAAGRycy9k&#10;b3ducmV2LnhtbFBLBQYAAAAABAAEAPUAAACJAwAAAAA=&#10;" stroked="f">
                  <v:fill opacity="0"/>
                  <v:textbox>
                    <w:txbxContent>
                      <w:p w:rsidR="00BD616C" w:rsidRPr="00AE7988" w:rsidRDefault="00BD616C" w:rsidP="00BD616C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F</w:t>
                        </w:r>
                      </w:p>
                      <w:p w:rsidR="00BD616C" w:rsidRPr="005776E7" w:rsidRDefault="00BD616C" w:rsidP="00BD616C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oval id="Oval 339" o:spid="_x0000_s1134" style="position:absolute;left:4440;top:10080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f9CsIA&#10;AADcAAAADwAAAGRycy9kb3ducmV2LnhtbERPy06FMBDdm/gPzZi4k6JRvEEKQRMTXxu597oe6QhV&#10;OkVaAf/empi4m5PznKJa7SBmmrxxrOA0SUEQt04b7hTstrcnGxA+IGscHJOCb/JQlYcHBebaLfxM&#10;cxM6EUPY56igD2HMpfRtTxZ94kbiyL25yWKIcOqknnCJ4XaQZ2maSYuGY0OPI9301H40X1ZBfW+a&#10;B5M9Pe5fzj/19furD1ndKnV8tNZXIAKt4V/8577Tcf7FJfw+Ey+Q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B/0KwgAAANwAAAAPAAAAAAAAAAAAAAAAAJgCAABkcnMvZG93&#10;bnJldi54bWxQSwUGAAAAAAQABAD1AAAAhwMAAAAA&#10;" fillcolor="black [3213]"/>
                <v:oval id="Oval 340" o:spid="_x0000_s1135" style="position:absolute;left:2448;top:6864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hpeMUA&#10;AADcAAAADwAAAGRycy9kb3ducmV2LnhtbESPQU/DMAyF75P4D5GRuG0pE6tQt2wqk5Bg40KBnU1j&#10;2kDjlCbbyr/HByRutt7ze59Xm9F36kRDdIENXM8yUMR1sI4bA68v99NbUDEhW+wCk4EfirBZX0xW&#10;WNhw5mc6ValREsKxQANtSn2hdaxb8hhnoScW7SMMHpOsQ6PtgGcJ952eZ1muPTqWhhZ72rZUf1VH&#10;b6B8dNXO5U/7t8PNt737fI8pL2tjri7Hcgkq0Zj+zX/XD1bwF0Irz8gEe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mGl4xQAAANwAAAAPAAAAAAAAAAAAAAAAAJgCAABkcnMv&#10;ZG93bnJldi54bWxQSwUGAAAAAAQABAD1AAAAigMAAAAA&#10;" fillcolor="black [3213]"/>
                <v:oval id="Oval 341" o:spid="_x0000_s1136" style="position:absolute;left:3960;top:6532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TM48IA&#10;AADcAAAADwAAAGRycy9kb3ducmV2LnhtbERPy06FMBDdm/gPzZi4k6JR4kUKQRMTXxu597oe6QhV&#10;OkVaAf/empi4m5PznKJa7SBmmrxxrOA0SUEQt04b7hTstrcnlyB8QNY4OCYF3+ShKg8PCsy1W/iZ&#10;5iZ0Ioawz1FBH8KYS+nbniz6xI3EkXtzk8UQ4dRJPeESw+0gz9I0kxYNx4YeR7rpqf1ovqyC+t40&#10;DyZ7ety/nH/q6/dXH7K6Ver4aK2vQARaw7/4z32n4/yLDfw+Ey+Q5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1MzjwgAAANwAAAAPAAAAAAAAAAAAAAAAAJgCAABkcnMvZG93&#10;bnJldi54bWxQSwUGAAAAAAQABAD1AAAAhwMAAAAA&#10;" fillcolor="black [3213]"/>
                <v:oval id="Oval 342" o:spid="_x0000_s1137" style="position:absolute;left:3480;top:8531;width:72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Kvw8UA&#10;AADcAAAADwAAAGRycy9kb3ducmV2LnhtbESPT0/DMAzF70j7DpEncWPpEKpQt2wqk5D4d6Gwnb3G&#10;azMapzRhK98eH5B2s/We3/t5uR59p040RBfYwHyWgSKug3XcGPj8eLy5BxUTssUuMBn4pQjr1eRq&#10;iYUNZ36nU5UaJSEcCzTQptQXWse6JY9xFnpi0Q5h8JhkHRptBzxLuO/0bZbl2qNjaWixp01L9Vf1&#10;4w2Uz656cfnb63Z3920fjvuY8rI25no6lgtQicZ0Mf9fP1nBzwVfnpEJ9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gq/DxQAAANwAAAAPAAAAAAAAAAAAAAAAAJgCAABkcnMv&#10;ZG93bnJldi54bWxQSwUGAAAAAAQABAD1AAAAigMAAAAA&#10;" fillcolor="black [3213]"/>
              </v:group>
            </w:pict>
          </mc:Fallback>
        </mc:AlternateContent>
      </w:r>
    </w:p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>
      <w:r>
        <w:t>4.</w:t>
      </w:r>
    </w:p>
    <w:p w:rsidR="00BD616C" w:rsidRPr="00ED01CD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Default="00BD616C" w:rsidP="00BD616C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Estimate of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CDB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BD616C" w:rsidRDefault="00BD616C" w:rsidP="00BD616C">
      <w:pPr>
        <w:ind w:left="432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r w:rsidRPr="00093721">
        <w:rPr>
          <w:rFonts w:ascii="Arial" w:hAnsi="Arial" w:cs="Arial"/>
          <w:sz w:val="24"/>
          <w:szCs w:val="24"/>
        </w:rPr>
        <w:t>Measure</w:t>
      </w:r>
      <w:r>
        <w:rPr>
          <w:rFonts w:ascii="Cambria Math" w:hAnsi="Cambria Math" w:cs="Arial"/>
          <w:sz w:val="24"/>
          <w:szCs w:val="24"/>
        </w:rPr>
        <w:t xml:space="preserve"> </w:t>
      </w:r>
      <w:r>
        <w:rPr>
          <w:rFonts w:ascii="Cambria Math" w:hAnsi="Cambria Math" w:cs="Arial"/>
          <w:sz w:val="24"/>
          <w:szCs w:val="24"/>
        </w:rPr>
        <w:tab/>
        <w:t>∠</w:t>
      </w:r>
      <w:r>
        <w:rPr>
          <w:rFonts w:ascii="Arial" w:hAnsi="Arial" w:cs="Arial"/>
          <w:sz w:val="24"/>
          <w:szCs w:val="24"/>
        </w:rPr>
        <w:t xml:space="preserve">CDB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>
      <w:pPr>
        <w:rPr>
          <w:rFonts w:ascii="Arial" w:hAnsi="Arial" w:cs="Arial"/>
          <w:sz w:val="24"/>
          <w:szCs w:val="24"/>
        </w:rPr>
      </w:pPr>
    </w:p>
    <w:p w:rsidR="00BD616C" w:rsidRPr="000654A1" w:rsidRDefault="00BD616C" w:rsidP="00BD616C">
      <w:pPr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CDF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BD616C" w:rsidRDefault="00BD616C" w:rsidP="00BD616C"/>
    <w:p w:rsidR="00BD616C" w:rsidRDefault="00BD616C" w:rsidP="00BD616C"/>
    <w:p w:rsidR="00BD616C" w:rsidRDefault="00BD616C" w:rsidP="00BD616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How did you find </w:t>
      </w: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>CDF?</w:t>
      </w:r>
    </w:p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/>
    <w:p w:rsidR="00BD616C" w:rsidRDefault="00BD616C" w:rsidP="00BD616C">
      <w:pPr>
        <w:rPr>
          <w:rFonts w:ascii="Arial" w:hAnsi="Arial" w:cs="Arial"/>
          <w:sz w:val="24"/>
          <w:szCs w:val="24"/>
        </w:rPr>
      </w:pPr>
    </w:p>
    <w:p w:rsidR="00854976" w:rsidRDefault="00457899" w:rsidP="00BD616C">
      <w:pPr>
        <w:spacing w:after="200" w:line="276" w:lineRule="auto"/>
      </w:pPr>
      <w:bookmarkStart w:id="0" w:name="_GoBack"/>
      <w:bookmarkEnd w:id="0"/>
      <w:r>
        <w:tab/>
      </w:r>
    </w:p>
    <w:p w:rsidR="00EB095F" w:rsidRDefault="00EB095F"/>
    <w:p w:rsidR="00EB095F" w:rsidRPr="0038263C" w:rsidRDefault="00EB095F" w:rsidP="00EB095F">
      <w:pPr>
        <w:rPr>
          <w:b/>
          <w:sz w:val="24"/>
          <w:szCs w:val="24"/>
        </w:rPr>
      </w:pPr>
      <w:r w:rsidRPr="0038263C">
        <w:rPr>
          <w:b/>
          <w:sz w:val="24"/>
          <w:szCs w:val="24"/>
        </w:rPr>
        <w:t>Fairfield G</w:t>
      </w:r>
      <w:r>
        <w:rPr>
          <w:b/>
          <w:sz w:val="24"/>
          <w:szCs w:val="24"/>
        </w:rPr>
        <w:t>R</w:t>
      </w:r>
      <w:r w:rsidRPr="0038263C">
        <w:rPr>
          <w:b/>
          <w:sz w:val="24"/>
          <w:szCs w:val="24"/>
        </w:rPr>
        <w:t xml:space="preserve"> 4</w:t>
      </w:r>
      <w:r>
        <w:rPr>
          <w:b/>
          <w:sz w:val="24"/>
          <w:szCs w:val="24"/>
        </w:rPr>
        <w:t xml:space="preserve"> </w:t>
      </w:r>
      <w:r w:rsidR="0050085E">
        <w:rPr>
          <w:b/>
          <w:sz w:val="24"/>
          <w:szCs w:val="24"/>
        </w:rPr>
        <w:t>U5 L11</w:t>
      </w:r>
      <w:r w:rsidR="0050085E">
        <w:rPr>
          <w:b/>
          <w:sz w:val="24"/>
          <w:szCs w:val="24"/>
        </w:rPr>
        <w:tab/>
      </w:r>
      <w:r w:rsidR="0050085E">
        <w:rPr>
          <w:b/>
          <w:sz w:val="24"/>
          <w:szCs w:val="24"/>
        </w:rPr>
        <w:tab/>
      </w:r>
      <w:r w:rsidR="0050085E">
        <w:rPr>
          <w:b/>
          <w:sz w:val="24"/>
          <w:szCs w:val="24"/>
        </w:rPr>
        <w:tab/>
      </w:r>
      <w:r w:rsidR="0050085E">
        <w:rPr>
          <w:b/>
          <w:sz w:val="24"/>
          <w:szCs w:val="24"/>
        </w:rPr>
        <w:tab/>
      </w:r>
      <w:r w:rsidR="0050085E">
        <w:rPr>
          <w:b/>
          <w:sz w:val="24"/>
          <w:szCs w:val="24"/>
        </w:rPr>
        <w:tab/>
        <w:t xml:space="preserve">   </w:t>
      </w:r>
      <w:r>
        <w:rPr>
          <w:b/>
          <w:sz w:val="24"/>
          <w:szCs w:val="24"/>
        </w:rPr>
        <w:t>Missing Angles sheet II</w:t>
      </w:r>
      <w:r w:rsidR="00854976">
        <w:rPr>
          <w:b/>
          <w:sz w:val="24"/>
          <w:szCs w:val="24"/>
        </w:rPr>
        <w:t>I</w:t>
      </w:r>
    </w:p>
    <w:p w:rsidR="00EB095F" w:rsidRDefault="00EB095F"/>
    <w:p w:rsidR="0065155D" w:rsidRDefault="00BD691A">
      <w:r>
        <w:t>Name:  _______________________</w:t>
      </w:r>
    </w:p>
    <w:p w:rsidR="0065155D" w:rsidRDefault="00A95A7D">
      <w:r>
        <w:rPr>
          <w:noProof/>
        </w:rPr>
        <w:drawing>
          <wp:anchor distT="0" distB="0" distL="114300" distR="114300" simplePos="0" relativeHeight="251779072" behindDoc="0" locked="0" layoutInCell="1" allowOverlap="1">
            <wp:simplePos x="0" y="0"/>
            <wp:positionH relativeFrom="column">
              <wp:posOffset>499110</wp:posOffset>
            </wp:positionH>
            <wp:positionV relativeFrom="paragraph">
              <wp:posOffset>125730</wp:posOffset>
            </wp:positionV>
            <wp:extent cx="3139440" cy="1325880"/>
            <wp:effectExtent l="19050" t="0" r="3810" b="0"/>
            <wp:wrapNone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1325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7988" w:rsidRDefault="00A95A7D">
      <w:r>
        <w:t>1.</w:t>
      </w:r>
    </w:p>
    <w:p w:rsidR="00A95A7D" w:rsidRDefault="00A95A7D" w:rsidP="00A95A7D">
      <w:pPr>
        <w:ind w:left="5760" w:firstLine="720"/>
        <w:rPr>
          <w:rFonts w:ascii="Arial" w:hAnsi="Arial" w:cs="Arial"/>
          <w:sz w:val="24"/>
          <w:szCs w:val="24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AE7988" w:rsidRDefault="00AE7988"/>
    <w:p w:rsidR="00AE7988" w:rsidRDefault="00AE7988"/>
    <w:p w:rsidR="00AE7988" w:rsidRDefault="00AE7988"/>
    <w:p w:rsidR="00AE7988" w:rsidRDefault="00AE7988"/>
    <w:p w:rsidR="00AE7988" w:rsidRDefault="00AE7988"/>
    <w:p w:rsidR="00AE7988" w:rsidRDefault="00AE7988"/>
    <w:p w:rsidR="00AE7988" w:rsidRDefault="00AE7988"/>
    <w:p w:rsidR="002D6A54" w:rsidRDefault="00C67E74">
      <w:r>
        <w:rPr>
          <w:noProof/>
        </w:rPr>
        <w:drawing>
          <wp:anchor distT="0" distB="0" distL="114300" distR="114300" simplePos="0" relativeHeight="251979776" behindDoc="0" locked="0" layoutInCell="1" allowOverlap="1" wp14:anchorId="25A1384B" wp14:editId="34F94A4C">
            <wp:simplePos x="0" y="0"/>
            <wp:positionH relativeFrom="column">
              <wp:posOffset>453390</wp:posOffset>
            </wp:positionH>
            <wp:positionV relativeFrom="paragraph">
              <wp:posOffset>210185</wp:posOffset>
            </wp:positionV>
            <wp:extent cx="3051810" cy="1379220"/>
            <wp:effectExtent l="19050" t="0" r="0" b="0"/>
            <wp:wrapNone/>
            <wp:docPr id="2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1379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67E74" w:rsidRDefault="00C67E74" w:rsidP="00C67E74">
      <w:r>
        <w:t>2.</w:t>
      </w:r>
    </w:p>
    <w:p w:rsidR="00C67E74" w:rsidRDefault="00C67E74" w:rsidP="00C67E74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L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C67E74" w:rsidRDefault="00C67E74" w:rsidP="00C67E74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P</w:t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2D6A54" w:rsidRDefault="002D6A54"/>
    <w:p w:rsidR="002D6A54" w:rsidRDefault="002D6A54"/>
    <w:p w:rsidR="002D6A54" w:rsidRDefault="002D6A54"/>
    <w:p w:rsidR="002D6A54" w:rsidRDefault="002D6A54"/>
    <w:p w:rsidR="002D6A54" w:rsidRDefault="002D6A54"/>
    <w:p w:rsidR="002D6A54" w:rsidRDefault="002D6A54"/>
    <w:p w:rsidR="002D6A54" w:rsidRDefault="002D6A54"/>
    <w:p w:rsidR="002D6A54" w:rsidRDefault="002D6A54"/>
    <w:p w:rsidR="002D6A54" w:rsidRDefault="002D6A54"/>
    <w:p w:rsidR="002D6A54" w:rsidRDefault="002D6A54"/>
    <w:p w:rsidR="002D6A54" w:rsidRDefault="002D6A54">
      <w:r>
        <w:rPr>
          <w:noProof/>
        </w:rPr>
        <w:drawing>
          <wp:anchor distT="0" distB="0" distL="114300" distR="114300" simplePos="0" relativeHeight="251937792" behindDoc="0" locked="0" layoutInCell="1" allowOverlap="1" wp14:anchorId="5C3C4726" wp14:editId="0F826389">
            <wp:simplePos x="0" y="0"/>
            <wp:positionH relativeFrom="column">
              <wp:posOffset>552450</wp:posOffset>
            </wp:positionH>
            <wp:positionV relativeFrom="paragraph">
              <wp:posOffset>51435</wp:posOffset>
            </wp:positionV>
            <wp:extent cx="3025140" cy="1676400"/>
            <wp:effectExtent l="19050" t="0" r="3810" b="0"/>
            <wp:wrapNone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14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E7988" w:rsidRDefault="00C67E74">
      <w:r>
        <w:t>3.</w:t>
      </w:r>
    </w:p>
    <w:p w:rsidR="00AE7988" w:rsidRDefault="00A95A7D" w:rsidP="00A95A7D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N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A95A7D" w:rsidRDefault="00A95A7D" w:rsidP="00A95A7D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O</w:t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  <w:t>˚</w:t>
      </w:r>
    </w:p>
    <w:p w:rsidR="00AE7988" w:rsidRDefault="00AE7988"/>
    <w:p w:rsidR="00AE7988" w:rsidRDefault="00AE7988"/>
    <w:p w:rsidR="00AE7988" w:rsidRDefault="00AE7988"/>
    <w:p w:rsidR="00AE7988" w:rsidRDefault="00BD616C">
      <w:r>
        <w:rPr>
          <w:noProof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1912620</wp:posOffset>
                </wp:positionH>
                <wp:positionV relativeFrom="paragraph">
                  <wp:posOffset>38735</wp:posOffset>
                </wp:positionV>
                <wp:extent cx="160020" cy="160020"/>
                <wp:effectExtent l="7620" t="10160" r="13335" b="10795"/>
                <wp:wrapNone/>
                <wp:docPr id="146" name="Rectangle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" cy="1600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72" o:spid="_x0000_s1026" style="position:absolute;margin-left:150.6pt;margin-top:3.05pt;width:12.6pt;height:12.6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">
                <v:fill opacity="0"/>
              </v:rect>
            </w:pict>
          </mc:Fallback>
        </mc:AlternateContent>
      </w:r>
    </w:p>
    <w:p w:rsidR="00AE7988" w:rsidRDefault="00AE7988"/>
    <w:p w:rsidR="00AE7988" w:rsidRDefault="00AE7988"/>
    <w:p w:rsidR="00AE7988" w:rsidRDefault="00AE7988"/>
    <w:p w:rsidR="00AE7988" w:rsidRDefault="00AE7988"/>
    <w:p w:rsidR="00A95A7D" w:rsidRDefault="00BD616C">
      <w:r>
        <w:rPr>
          <w:noProof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1177290</wp:posOffset>
                </wp:positionH>
                <wp:positionV relativeFrom="paragraph">
                  <wp:posOffset>15240</wp:posOffset>
                </wp:positionV>
                <wp:extent cx="247650" cy="0"/>
                <wp:effectExtent l="15240" t="43815" r="22860" b="41910"/>
                <wp:wrapNone/>
                <wp:docPr id="33" name="AutoShape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41" o:spid="_x0000_s1026" type="#_x0000_t32" style="position:absolute;margin-left:92.7pt;margin-top:1.2pt;width:19.5pt;height:0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">
                <v:stroke startarrow="block" startarrowwidth="narrow" startarrowlength="short" endarrow="block" endarrowwidth="narrow" endarrowlength="shor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7620</wp:posOffset>
                </wp:positionV>
                <wp:extent cx="247650" cy="0"/>
                <wp:effectExtent l="22860" t="45720" r="15240" b="40005"/>
                <wp:wrapNone/>
                <wp:docPr id="32" name="AutoShape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40" o:spid="_x0000_s1026" type="#_x0000_t32" style="position:absolute;margin-left:51.3pt;margin-top:.6pt;width:19.5pt;height:0;z-index:25198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">
                <v:stroke startarrow="block" startarrowwidth="narrow" startarrowlength="short" endarrow="block" endarrowwidth="narrow" endarrowlength="short"/>
              </v:shape>
            </w:pict>
          </mc:Fallback>
        </mc:AlternateContent>
      </w:r>
      <w:r w:rsidR="00C67E74">
        <w:t>4.</w:t>
      </w:r>
      <w:r w:rsidR="00006419">
        <w:t xml:space="preserve">  </w:t>
      </w:r>
      <w:r w:rsidR="00006419" w:rsidRPr="00006419">
        <w:rPr>
          <w:rFonts w:ascii="Arial" w:hAnsi="Arial" w:cs="Arial"/>
          <w:sz w:val="24"/>
          <w:szCs w:val="24"/>
        </w:rPr>
        <w:t>Lines NJ and MK are parallel.</w:t>
      </w:r>
    </w:p>
    <w:p w:rsidR="00C67E74" w:rsidRDefault="00006419" w:rsidP="00C67E74">
      <w:pPr>
        <w:ind w:left="5760" w:firstLine="720"/>
      </w:pPr>
      <w:r>
        <w:rPr>
          <w:rFonts w:ascii="Cambria Math" w:hAnsi="Cambria Math" w:cs="Arial"/>
          <w:noProof/>
          <w:sz w:val="24"/>
          <w:szCs w:val="24"/>
        </w:rPr>
        <w:drawing>
          <wp:anchor distT="0" distB="0" distL="114300" distR="114300" simplePos="0" relativeHeight="251964416" behindDoc="0" locked="0" layoutInCell="1" allowOverlap="1" wp14:anchorId="1831335F" wp14:editId="328C8A9F">
            <wp:simplePos x="0" y="0"/>
            <wp:positionH relativeFrom="column">
              <wp:posOffset>255270</wp:posOffset>
            </wp:positionH>
            <wp:positionV relativeFrom="paragraph">
              <wp:posOffset>6349</wp:posOffset>
            </wp:positionV>
            <wp:extent cx="3722370" cy="3171375"/>
            <wp:effectExtent l="19050" t="0" r="0" b="0"/>
            <wp:wrapNone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796" cy="3173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67E74">
        <w:rPr>
          <w:rFonts w:ascii="Cambria Math" w:hAnsi="Cambria Math" w:cs="Arial"/>
          <w:sz w:val="24"/>
          <w:szCs w:val="24"/>
        </w:rPr>
        <w:t>∠</w:t>
      </w:r>
      <w:r w:rsidR="00C67E74">
        <w:rPr>
          <w:rFonts w:ascii="Arial" w:hAnsi="Arial" w:cs="Arial"/>
          <w:sz w:val="24"/>
          <w:szCs w:val="24"/>
        </w:rPr>
        <w:t xml:space="preserve">MXL  </w:t>
      </w:r>
      <w:r w:rsidR="00C67E74">
        <w:rPr>
          <w:rFonts w:ascii="Arial" w:hAnsi="Arial" w:cs="Arial"/>
          <w:sz w:val="24"/>
          <w:szCs w:val="24"/>
          <w:u w:val="single"/>
        </w:rPr>
        <w:t xml:space="preserve">      </w:t>
      </w:r>
      <w:r w:rsidR="00C67E74">
        <w:rPr>
          <w:rFonts w:ascii="Arial" w:hAnsi="Arial" w:cs="Arial"/>
          <w:sz w:val="24"/>
          <w:szCs w:val="24"/>
          <w:u w:val="single"/>
        </w:rPr>
        <w:tab/>
        <w:t xml:space="preserve">       60˚</w:t>
      </w:r>
    </w:p>
    <w:p w:rsidR="00C67E74" w:rsidRDefault="00C67E74" w:rsidP="00C67E74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JYP  </w:t>
      </w:r>
      <w:r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 xml:space="preserve">  </w:t>
      </w:r>
      <w:r w:rsidR="00006419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C67E74" w:rsidRDefault="00C67E74" w:rsidP="00C67E74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KXL  </w:t>
      </w:r>
      <w:r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C67E74" w:rsidRDefault="00C67E74" w:rsidP="00C67E74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NYL  </w:t>
      </w:r>
      <w:r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 xml:space="preserve">  </w:t>
      </w:r>
      <w:r w:rsidR="00006419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C67E74" w:rsidRDefault="00C67E74" w:rsidP="00C67E74">
      <w:pPr>
        <w:ind w:left="5760" w:firstLine="720"/>
        <w:rPr>
          <w:rFonts w:ascii="Arial" w:hAnsi="Arial" w:cs="Arial"/>
          <w:sz w:val="24"/>
          <w:szCs w:val="24"/>
          <w:u w:val="single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NYP  </w:t>
      </w:r>
      <w:r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C67E74" w:rsidRDefault="00C67E74" w:rsidP="00C67E74">
      <w:pPr>
        <w:ind w:left="5760" w:firstLine="720"/>
        <w:rPr>
          <w:rFonts w:ascii="Arial" w:hAnsi="Arial" w:cs="Arial"/>
          <w:sz w:val="24"/>
          <w:szCs w:val="24"/>
          <w:u w:val="single"/>
        </w:rPr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MXK  </w:t>
      </w:r>
      <w:r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C67E74" w:rsidRDefault="00C67E74" w:rsidP="00C67E74">
      <w:pPr>
        <w:ind w:left="5760" w:firstLine="720"/>
      </w:pPr>
    </w:p>
    <w:p w:rsidR="00A95A7D" w:rsidRDefault="00A95A7D"/>
    <w:p w:rsidR="00A95A7D" w:rsidRDefault="0000641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95A7D" w:rsidRDefault="00A95A7D"/>
    <w:p w:rsidR="00A95A7D" w:rsidRDefault="00A95A7D"/>
    <w:p w:rsidR="00A95A7D" w:rsidRDefault="00A95A7D"/>
    <w:p w:rsidR="00A95A7D" w:rsidRDefault="00A95A7D"/>
    <w:p w:rsidR="00A95A7D" w:rsidRDefault="00A95A7D"/>
    <w:p w:rsidR="00A95A7D" w:rsidRDefault="00A95A7D"/>
    <w:p w:rsidR="00A95A7D" w:rsidRDefault="00BD616C">
      <w:r>
        <w:rPr>
          <w:noProof/>
        </w:rPr>
        <mc:AlternateContent>
          <mc:Choice Requires="wpg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640715</wp:posOffset>
                </wp:positionH>
                <wp:positionV relativeFrom="paragraph">
                  <wp:posOffset>166370</wp:posOffset>
                </wp:positionV>
                <wp:extent cx="3345180" cy="1917065"/>
                <wp:effectExtent l="21590" t="23495" r="0" b="250190"/>
                <wp:wrapNone/>
                <wp:docPr id="4" name="Group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5180" cy="1917065"/>
                          <a:chOff x="6360" y="9921"/>
                          <a:chExt cx="5268" cy="3019"/>
                        </a:xfrm>
                      </wpg:grpSpPr>
                      <wps:wsp>
                        <wps:cNvPr id="5" name="Text Box 374"/>
                        <wps:cNvSpPr txBox="1">
                          <a:spLocks noChangeArrowheads="1"/>
                        </wps:cNvSpPr>
                        <wps:spPr bwMode="auto">
                          <a:xfrm>
                            <a:off x="8948" y="11798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5A7D" w:rsidRPr="00AE7988" w:rsidRDefault="00A95A7D" w:rsidP="00A95A7D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  <w:p w:rsidR="00A95A7D" w:rsidRPr="005776E7" w:rsidRDefault="00A95A7D" w:rsidP="00A95A7D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" name="Group 375"/>
                        <wpg:cNvGrpSpPr>
                          <a:grpSpLocks/>
                        </wpg:cNvGrpSpPr>
                        <wpg:grpSpPr bwMode="auto">
                          <a:xfrm>
                            <a:off x="6360" y="9921"/>
                            <a:ext cx="5268" cy="2671"/>
                            <a:chOff x="1716" y="9902"/>
                            <a:chExt cx="5268" cy="2671"/>
                          </a:xfrm>
                        </wpg:grpSpPr>
                        <wpg:grpSp>
                          <wpg:cNvPr id="8" name="Group 376"/>
                          <wpg:cNvGrpSpPr>
                            <a:grpSpLocks/>
                          </wpg:cNvGrpSpPr>
                          <wpg:grpSpPr bwMode="auto">
                            <a:xfrm>
                              <a:off x="1716" y="9902"/>
                              <a:ext cx="4776" cy="2424"/>
                              <a:chOff x="5040" y="10790"/>
                              <a:chExt cx="4776" cy="2424"/>
                            </a:xfrm>
                          </wpg:grpSpPr>
                          <wps:wsp>
                            <wps:cNvPr id="9" name="Rectangle 3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76" y="12936"/>
                                <a:ext cx="204" cy="20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" name="Group 378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0" y="10790"/>
                                <a:ext cx="4776" cy="2424"/>
                                <a:chOff x="1728" y="1488"/>
                                <a:chExt cx="4776" cy="2424"/>
                              </a:xfrm>
                            </wpg:grpSpPr>
                            <wps:wsp>
                              <wps:cNvPr id="12" name="AutoShape 37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3996" y="1488"/>
                                  <a:ext cx="72" cy="23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4" name="Group 3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28" y="3768"/>
                                  <a:ext cx="4776" cy="144"/>
                                  <a:chOff x="1728" y="3768"/>
                                  <a:chExt cx="4776" cy="144"/>
                                </a:xfrm>
                              </wpg:grpSpPr>
                              <wps:wsp>
                                <wps:cNvPr id="15" name="AutoShape 38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68" y="3768"/>
                                    <a:ext cx="2436" cy="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AutoShape 38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728" y="3838"/>
                                    <a:ext cx="2340" cy="7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17" name="Group 383"/>
                          <wpg:cNvGrpSpPr>
                            <a:grpSpLocks/>
                          </wpg:cNvGrpSpPr>
                          <wpg:grpSpPr bwMode="auto">
                            <a:xfrm>
                              <a:off x="2208" y="10044"/>
                              <a:ext cx="4776" cy="2529"/>
                              <a:chOff x="2208" y="10044"/>
                              <a:chExt cx="4776" cy="2529"/>
                            </a:xfrm>
                          </wpg:grpSpPr>
                          <wpg:grpSp>
                            <wpg:cNvPr id="18" name="Group 384"/>
                            <wpg:cNvGrpSpPr>
                              <a:grpSpLocks/>
                            </wpg:cNvGrpSpPr>
                            <wpg:grpSpPr bwMode="auto">
                              <a:xfrm rot="1477260">
                                <a:off x="2208" y="10044"/>
                                <a:ext cx="4776" cy="2424"/>
                                <a:chOff x="6600" y="10786"/>
                                <a:chExt cx="4776" cy="2424"/>
                              </a:xfrm>
                            </wpg:grpSpPr>
                            <wps:wsp>
                              <wps:cNvPr id="19" name="Rectangle 3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8" y="12932"/>
                                  <a:ext cx="204" cy="2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0" name="Group 3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00" y="10786"/>
                                  <a:ext cx="4776" cy="2424"/>
                                  <a:chOff x="1728" y="1488"/>
                                  <a:chExt cx="4776" cy="2424"/>
                                </a:xfrm>
                              </wpg:grpSpPr>
                              <wps:wsp>
                                <wps:cNvPr id="21" name="AutoShape 387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996" y="1488"/>
                                    <a:ext cx="72" cy="235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3" name="Group 38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28" y="3768"/>
                                    <a:ext cx="4776" cy="144"/>
                                    <a:chOff x="1728" y="3768"/>
                                    <a:chExt cx="4776" cy="144"/>
                                  </a:xfrm>
                                </wpg:grpSpPr>
                                <wps:wsp>
                                  <wps:cNvPr id="24" name="AutoShape 38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068" y="3768"/>
                                      <a:ext cx="2436" cy="7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" name="AutoShape 39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1728" y="3838"/>
                                      <a:ext cx="2340" cy="7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26" name="Oval 391"/>
                            <wps:cNvSpPr>
                              <a:spLocks noChangeArrowheads="1"/>
                            </wps:cNvSpPr>
                            <wps:spPr bwMode="auto">
                              <a:xfrm rot="-140458">
                                <a:off x="3756" y="11937"/>
                                <a:ext cx="636" cy="6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7" name="Text Box 392"/>
                        <wps:cNvSpPr txBox="1">
                          <a:spLocks noChangeArrowheads="1"/>
                        </wps:cNvSpPr>
                        <wps:spPr bwMode="auto">
                          <a:xfrm>
                            <a:off x="7344" y="11923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5A7D" w:rsidRPr="00AE7988" w:rsidRDefault="00A95A7D" w:rsidP="00A95A7D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25˚</w:t>
                              </w:r>
                            </w:p>
                            <w:p w:rsidR="00A95A7D" w:rsidRPr="005776E7" w:rsidRDefault="00A95A7D" w:rsidP="00A95A7D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393"/>
                        <wps:cNvSpPr txBox="1">
                          <a:spLocks noChangeArrowheads="1"/>
                        </wps:cNvSpPr>
                        <wps:spPr bwMode="auto">
                          <a:xfrm>
                            <a:off x="8160" y="11719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5A7D" w:rsidRPr="00AE7988" w:rsidRDefault="00A95A7D" w:rsidP="00A95A7D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  <w:p w:rsidR="00A95A7D" w:rsidRPr="005776E7" w:rsidRDefault="00A95A7D" w:rsidP="00A95A7D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394"/>
                        <wps:cNvSpPr txBox="1">
                          <a:spLocks noChangeArrowheads="1"/>
                        </wps:cNvSpPr>
                        <wps:spPr bwMode="auto">
                          <a:xfrm>
                            <a:off x="8448" y="1259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5A7D" w:rsidRPr="00AE7988" w:rsidRDefault="00A95A7D" w:rsidP="00A95A7D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  <w:p w:rsidR="00A95A7D" w:rsidRPr="005776E7" w:rsidRDefault="00A95A7D" w:rsidP="00A95A7D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395"/>
                        <wps:cNvSpPr txBox="1">
                          <a:spLocks noChangeArrowheads="1"/>
                        </wps:cNvSpPr>
                        <wps:spPr bwMode="auto">
                          <a:xfrm>
                            <a:off x="8604" y="11432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5A7D" w:rsidRPr="00AE7988" w:rsidRDefault="00A95A7D" w:rsidP="00A95A7D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  <w:p w:rsidR="00A95A7D" w:rsidRPr="005776E7" w:rsidRDefault="00A95A7D" w:rsidP="00A95A7D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9228" y="12223"/>
                            <a:ext cx="600" cy="34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95A7D" w:rsidRPr="00AE7988" w:rsidRDefault="00A95A7D" w:rsidP="00A95A7D">
                              <w:pP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inorHAnsi" w:hAnsiTheme="minorHAnsi" w:cstheme="minorHAnsi"/>
                                  <w:b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  <w:p w:rsidR="00A95A7D" w:rsidRPr="005776E7" w:rsidRDefault="00A95A7D" w:rsidP="00A95A7D">
                              <w:pPr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3" o:spid="_x0000_s1138" style="position:absolute;margin-left:50.45pt;margin-top:13.1pt;width:263.4pt;height:150.95pt;z-index:251939840" coordorigin="6360,9921" coordsize="5268,30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">
                <v:shape id="Text Box 374" o:spid="_x0000_s1139" type="#_x0000_t202" style="position:absolute;left:8948;top:11798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SnWcMA&#10;AADaAAAADwAAAGRycy9kb3ducmV2LnhtbESPX2vCMBTF3wW/Q7jCXsSmExylM8qQDTbYBKu+3zZ3&#10;bV1zU5JM67dfhIGPh/Pnx1muB9OJMznfWlbwmKQgiCurW64VHPZvswyED8gaO8uk4Eoe1qvxaIm5&#10;thfe0bkItYgj7HNU0ITQ51L6qiGDPrE9cfS+rTMYonS11A4vcdx0cp6mT9Jgy5HQYE+bhqqf4tdE&#10;7uuQ9cfyc3P6KKblab7l9itjpR4mw8sziEBDuIf/2+9awQJuV+IN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HSnWcMAAADaAAAADwAAAAAAAAAAAAAAAACYAgAAZHJzL2Rv&#10;d25yZXYueG1sUEsFBgAAAAAEAAQA9QAAAIgDAAAAAA==&#10;" stroked="f">
                  <v:fill opacity="0"/>
                  <v:textbox>
                    <w:txbxContent>
                      <w:p w:rsidR="00A95A7D" w:rsidRPr="00AE7988" w:rsidRDefault="00A95A7D" w:rsidP="00A95A7D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R</w:t>
                        </w:r>
                      </w:p>
                      <w:p w:rsidR="00A95A7D" w:rsidRPr="005776E7" w:rsidRDefault="00A95A7D" w:rsidP="00A95A7D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group id="Group 375" o:spid="_x0000_s1140" style="position:absolute;left:6360;top:9921;width:5268;height:2671" coordorigin="1716,9902" coordsize="5268,26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group id="Group 376" o:spid="_x0000_s1141" style="position:absolute;left:1716;top:9902;width:4776;height:2424" coordorigin="5040,10790" coordsize="4776,24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<v:rect id="Rectangle 377" o:spid="_x0000_s1142" style="position:absolute;left:7176;top:12936;width:204;height: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      <v:group id="Group 378" o:spid="_x0000_s1143" style="position:absolute;left:5040;top:10790;width:4776;height:2424" coordorigin="1728,1488" coordsize="4776,24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<v:shape id="AutoShape 379" o:spid="_x0000_s1144" type="#_x0000_t32" style="position:absolute;left:3996;top:1488;width:72;height:23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cVz8IAAADbAAAADwAAAGRycy9kb3ducmV2LnhtbERPS4vCMBC+C/6HMIIX0VQPu0s1igiy&#10;yqKw9XEemrENNpPSZLXur98sCN7m43vObNHaStyo8caxgvEoAUGcO224UHA8rIcfIHxA1lg5JgUP&#10;8rCYdzszTLW78zfdslCIGMI+RQVlCHUqpc9LsuhHriaO3MU1FkOETSF1g/cYbis5SZI3adFwbCix&#10;plVJ+TX7sQoGZp99aTM+vX9K50/tfnfe/u6U6vfa5RREoDa8xE/3Rsf5E/j/JR4g5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/cVz8IAAADbAAAADwAAAAAAAAAAAAAA&#10;AAChAgAAZHJzL2Rvd25yZXYueG1sUEsFBgAAAAAEAAQA+QAAAJADAAAAAA==&#10;" strokeweight="1.5pt">
                        <v:stroke endarrow="block"/>
                      </v:shape>
                      <v:group id="Group 380" o:spid="_x0000_s1145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<v:shape id="AutoShape 381" o:spid="_x0000_s1146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IU4sAAAADbAAAADwAAAGRycy9kb3ducmV2LnhtbERPTUvEMBC9C/6HMIIX2U2tumhtWsQi&#10;eNS6h/U2NGNTTSa1iW3990YQvM3jfU5Zr86KmaYweFZwvs1AEHdeD9wr2L88bK5BhIis0XomBd8U&#10;oK6Oj0ostF/4meY29iKFcChQgYlxLKQMnSGHYetH4sS9+clhTHDqpZ5wSeHOyjzLdtLhwKnB4Ej3&#10;hrqP9sspePKHy6a5IeuX9nM17xdnuX0lpU5P1rtbEJHW+C/+cz/qNP8Kfn9JB8jq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HCFOLAAAAA2wAAAA8AAAAAAAAAAAAAAAAA&#10;oQIAAGRycy9kb3ducmV2LnhtbFBLBQYAAAAABAAEAPkAAACOAwAAAAA=&#10;" strokeweight="1.5pt">
                          <v:stroke endarrow="block"/>
                        </v:shape>
                        <v:shape id="AutoShape 382" o:spid="_x0000_s1147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CKlcEAAADbAAAADwAAAGRycy9kb3ducmV2LnhtbERPTWsCMRC9C/0PYQpeRLO1RXQ1SqkI&#10;Huu2h3obNuNmNZlsN9Hd/vtGKPQ2j/c5q03vrLhRG2rPCp4mGQji0uuaKwWfH7vxHESIyBqtZ1Lw&#10;QwE264fBCnPtOz7QrYiVSCEcclRgYmxyKUNpyGGY+IY4cSffOowJtpXULXYp3Fk5zbKZdFhzajDY&#10;0Juh8lJcnYJ3//Wy3S7I+q747s35eTS1R1Jq+Ni/LkFE6uO/+M+912n+DO6/pAP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EIqVwQAAANsAAAAPAAAAAAAAAAAAAAAA&#10;AKECAABkcnMvZG93bnJldi54bWxQSwUGAAAAAAQABAD5AAAAjwMAAAAA&#10;" strokeweight="1.5pt">
                          <v:stroke endarrow="block"/>
                        </v:shape>
                      </v:group>
                    </v:group>
                  </v:group>
                  <v:group id="Group 383" o:spid="_x0000_s1148" style="position:absolute;left:2208;top:10044;width:4776;height:2529" coordorigin="2208,10044" coordsize="4776,25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<v:group id="Group 384" o:spid="_x0000_s1149" style="position:absolute;left:2208;top:10044;width:4776;height:2424;rotation:1613562fd" coordorigin="6600,10786" coordsize="4776,24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2kjIsQAAADbAAAA&#10;DwAAAAAAAAAAAAAAAACqAgAAZHJzL2Rvd25yZXYueG1sUEsFBgAAAAAEAAQA+gAAAJsDAAAAAA==&#10;">
                      <v:rect id="Rectangle 385" o:spid="_x0000_s1150" style="position:absolute;left:8928;top:12932;width:204;height: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    <v:group id="Group 386" o:spid="_x0000_s1151" style="position:absolute;left:6600;top:10786;width:4776;height:2424" coordorigin="1728,1488" coordsize="4776,24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<v:shape id="AutoShape 387" o:spid="_x0000_s1152" type="#_x0000_t32" style="position:absolute;left:3996;top:1488;width:72;height:235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lBBcUAAADbAAAADwAAAGRycy9kb3ducmV2LnhtbESPT2vCQBTE70K/w/IKXopu4qFKdJVS&#10;KCpFwfjn/Mg+k6XZtyG7auyn7woFj8PM/IaZLTpbiyu13jhWkA4TEMSF04ZLBYf912ACwgdkjbVj&#10;UnAnD4v5S2+GmXY33tE1D6WIEPYZKqhCaDIpfVGRRT90DXH0zq61GKJsS6lbvEW4reUoSd6lRcNx&#10;ocKGPisqfvKLVfBmtvm3NulxvJTOH7vt5rT+3SjVf+0+piACdeEZ/m+vtIJRCo8v8Qf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UlBBcUAAADbAAAADwAAAAAAAAAA&#10;AAAAAAChAgAAZHJzL2Rvd25yZXYueG1sUEsFBgAAAAAEAAQA+QAAAJMDAAAAAA==&#10;" strokeweight="1.5pt">
                          <v:stroke endarrow="block"/>
                        </v:shape>
                        <v:group id="Group 388" o:spid="_x0000_s1153" style="position:absolute;left:1728;top:3768;width:4776;height:144" coordorigin="1728,3768" coordsize="477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  <v:shape id="AutoShape 389" o:spid="_x0000_s1154" type="#_x0000_t32" style="position:absolute;left:4068;top:3768;width:2436;height: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J7xMQAAADbAAAADwAAAGRycy9kb3ducmV2LnhtbESPQWsCMRSE7wX/Q3hCL0Wz3UrRrVGk&#10;IvTYbnvQ22Pz3GxNXrab6K7/3hQKPQ4z8w2zXA/Oigt1ofGs4HGagSCuvG64VvD1uZvMQYSIrNF6&#10;JgVXCrBeje6WWGjf8wddyliLBOFQoAITY1tIGSpDDsPUt8TJO/rOYUyyq6XusE9wZ2WeZc/SYcNp&#10;wWBLr4aqU3l2Ct79frbdLsj6vvwZzPfTQ24PpNT9eNi8gIg0xP/wX/tNK8hn8Ps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4nvExAAAANsAAAAPAAAAAAAAAAAA&#10;AAAAAKECAABkcnMvZG93bnJldi54bWxQSwUGAAAAAAQABAD5AAAAkgMAAAAA&#10;" strokeweight="1.5pt">
                            <v:stroke endarrow="block"/>
                          </v:shape>
                          <v:shape id="AutoShape 390" o:spid="_x0000_s1155" type="#_x0000_t32" style="position:absolute;left:1728;top:3838;width:2340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7eX8QAAADbAAAADwAAAGRycy9kb3ducmV2LnhtbESPQU8CMRSE7yT+h+aZcCHQdRWCK4UY&#10;iAlHXTjA7WX73K62r+u2suu/pyYmHicz801mtRmcFRfqQuNZwd0sA0Fced1wreB4eJkuQYSIrNF6&#10;JgU/FGCzvhmtsNC+5ze6lLEWCcKhQAUmxraQMlSGHIaZb4mT9+47hzHJrpa6wz7BnZV5li2kw4bT&#10;gsGWtoaqz/LbKXj1p4fd7pGs78uvwXzcT3J7JqXGt8PzE4hIQ/wP/7X3WkE+h98v6Qf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rt5fxAAAANsAAAAPAAAAAAAAAAAA&#10;AAAAAKECAABkcnMvZG93bnJldi54bWxQSwUGAAAAAAQABAD5AAAAkgMAAAAA&#10;" strokeweight="1.5pt">
                            <v:stroke endarrow="block"/>
                          </v:shape>
                        </v:group>
                      </v:group>
                    </v:group>
                    <v:oval id="Oval 391" o:spid="_x0000_s1156" style="position:absolute;left:3756;top:11937;width:636;height:636;rotation:-15341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PFDsAA&#10;AADbAAAADwAAAGRycy9kb3ducmV2LnhtbESPQYvCMBSE7wv+h/CEva2JLshSjSJi0avuen9tnm21&#10;eSlN1PjvjSDscZiZb5j5MtpW3Kj3jWMN45ECQVw603Cl4e83//oB4QOywdYxaXiQh+Vi8DHHzLg7&#10;7+l2CJVIEPYZaqhD6DIpfVmTRT9yHXHyTq63GJLsK2l6vCe4beVEqam02HBaqLGjdU3l5XC1Ggp1&#10;yfPNad0ez/a7iFhw3Kut1p/DuJqBCBTDf/jd3hkNkym8vqQf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JPFDsAAAADbAAAADwAAAAAAAAAAAAAAAACYAgAAZHJzL2Rvd25y&#10;ZXYueG1sUEsFBgAAAAAEAAQA9QAAAIUDAAAAAA==&#10;">
                      <v:fill opacity="0"/>
                    </v:oval>
                  </v:group>
                </v:group>
                <v:shape id="Text Box 392" o:spid="_x0000_s1157" type="#_x0000_t202" style="position:absolute;left:7344;top:11923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JaDcMA&#10;AADbAAAADwAAAGRycy9kb3ducmV2LnhtbESPzWrCQBSF9wXfYbiCm6ITs9AQHUXEQgu10Kj7a+aa&#10;RDN3QmbU+PZOQejycH4+znzZmVrcqHWVZQXjUQSCOLe64kLBfvcxTEA4j6yxtkwKHuRguei9zTHV&#10;9s6/dMt8IcIIuxQVlN43qZQuL8mgG9mGOHgn2xr0QbaF1C3ew7ipZRxFE2mw4kAosaF1Sfklu5rA&#10;3XRJczh+r89f2fvxHP9wtU1YqUG/W81AeOr8f/jV/tQK4in8fQk/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JaDcMAAADbAAAADwAAAAAAAAAAAAAAAACYAgAAZHJzL2Rv&#10;d25yZXYueG1sUEsFBgAAAAAEAAQA9QAAAIgDAAAAAA==&#10;" stroked="f">
                  <v:fill opacity="0"/>
                  <v:textbox>
                    <w:txbxContent>
                      <w:p w:rsidR="00A95A7D" w:rsidRPr="00AE7988" w:rsidRDefault="00A95A7D" w:rsidP="00A95A7D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25˚</w:t>
                        </w:r>
                      </w:p>
                      <w:p w:rsidR="00A95A7D" w:rsidRPr="005776E7" w:rsidRDefault="00A95A7D" w:rsidP="00A95A7D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93" o:spid="_x0000_s1158" type="#_x0000_t202" style="position:absolute;left:8160;top:11719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3Of8EA&#10;AADbAAAADwAAAGRycy9kb3ducmV2LnhtbERPTWvCQBC9F/wPywi9FN00hxKiq4goVKiFpvU+Zsck&#10;mp0N2VXjv+8cCj0+3vd8ObhW3agPjWcDr9MEFHHpbcOVgZ/v7SQDFSKyxdYzGXhQgOVi9DTH3Po7&#10;f9GtiJWSEA45Gqhj7HKtQ1mTwzD1HbFwJ987jAL7Stse7xLuWp0myZt22LA01NjRuqbyUlyd9G6G&#10;rDscP9bnXfFyPKef3OwzNuZ5PKxmoCIN8V/85363BlIZK1/kB+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dzn/BAAAA2wAAAA8AAAAAAAAAAAAAAAAAmAIAAGRycy9kb3du&#10;cmV2LnhtbFBLBQYAAAAABAAEAPUAAACGAwAAAAA=&#10;" stroked="f">
                  <v:fill opacity="0"/>
                  <v:textbox>
                    <w:txbxContent>
                      <w:p w:rsidR="00A95A7D" w:rsidRPr="00AE7988" w:rsidRDefault="00A95A7D" w:rsidP="00A95A7D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T</w:t>
                        </w:r>
                      </w:p>
                      <w:p w:rsidR="00A95A7D" w:rsidRPr="005776E7" w:rsidRDefault="00A95A7D" w:rsidP="00A95A7D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94" o:spid="_x0000_s1159" type="#_x0000_t202" style="position:absolute;left:8448;top:1259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Fr5MMA&#10;AADbAAAADwAAAGRycy9kb3ducmV2LnhtbESPzWrCQBSF9wXfYbiCG9GJWUgaHUXEQgu10Kj7a+aa&#10;RDN3QmbU+PZOQejycH4+znzZmVrcqHWVZQWTcQSCOLe64kLBfvcxSkA4j6yxtkwKHuRguei9zTHV&#10;9s6/dMt8IcIIuxQVlN43qZQuL8mgG9uGOHgn2xr0QbaF1C3ew7ipZRxFU2mw4kAosaF1Sfklu5rA&#10;3XRJczh+r89f2fB4jn+42ias1KDfrWYgPHX+P/xqf2oF8Tv8fQk/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tFr5MMAAADbAAAADwAAAAAAAAAAAAAAAACYAgAAZHJzL2Rv&#10;d25yZXYueG1sUEsFBgAAAAAEAAQA9QAAAIgDAAAAAA==&#10;" stroked="f">
                  <v:fill opacity="0"/>
                  <v:textbox>
                    <w:txbxContent>
                      <w:p w:rsidR="00A95A7D" w:rsidRPr="00AE7988" w:rsidRDefault="00A95A7D" w:rsidP="00A95A7D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S</w:t>
                        </w:r>
                      </w:p>
                      <w:p w:rsidR="00A95A7D" w:rsidRPr="005776E7" w:rsidRDefault="00A95A7D" w:rsidP="00A95A7D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95" o:spid="_x0000_s1160" type="#_x0000_t202" style="position:absolute;left:8604;top:11432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JUpMEA&#10;AADbAAAADwAAAGRycy9kb3ducmV2LnhtbERPTWvCQBC9F/wPywi9lGZTBQnRVUQstKBC03ofs9Mk&#10;NjsbsltN/33nIHh8vO/FanCtulAfGs8GXpIUFHHpbcOVga/P1+cMVIjIFlvPZOCPAqyWo4cF5tZf&#10;+YMuRayUhHDI0UAdY5drHcqaHIbEd8TCffveYRTYV9r2eJVw1+pJms60w4alocaONjWVP8Wvk97t&#10;kHXH025zfi+eTufJgZt9xsY8jof1HFSkId7FN/ebNTCV9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4yVKTBAAAA2wAAAA8AAAAAAAAAAAAAAAAAmAIAAGRycy9kb3du&#10;cmV2LnhtbFBLBQYAAAAABAAEAPUAAACGAwAAAAA=&#10;" stroked="f">
                  <v:fill opacity="0"/>
                  <v:textbox>
                    <w:txbxContent>
                      <w:p w:rsidR="00A95A7D" w:rsidRPr="00AE7988" w:rsidRDefault="00A95A7D" w:rsidP="00A95A7D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Q</w:t>
                        </w:r>
                      </w:p>
                      <w:p w:rsidR="00A95A7D" w:rsidRPr="005776E7" w:rsidRDefault="00A95A7D" w:rsidP="00A95A7D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96" o:spid="_x0000_s1161" type="#_x0000_t202" style="position:absolute;left:9228;top:12223;width:60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7xP8QA&#10;AADbAAAADwAAAGRycy9kb3ducmV2LnhtbESPX2vCMBTF3wd+h3AFX4am7WCUzihSHGwwB1b3fm3u&#10;2rrmpjSxdt/eDAY+Hs6fH2e5Hk0rBupdY1lBvIhAEJdWN1wpOB5e5ykI55E1tpZJwS85WK8mD0vM&#10;tL3ynobCVyKMsMtQQe19l0npypoMuoXtiIP3bXuDPsi+krrHaxg3rUyi6FkabDgQauwor6n8KS4m&#10;cLdj2n2dPvLze/F4Oief3OxSVmo2HTcvIDyN/h7+b79pBU8x/H0JP0C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+8T/EAAAA2wAAAA8AAAAAAAAAAAAAAAAAmAIAAGRycy9k&#10;b3ducmV2LnhtbFBLBQYAAAAABAAEAPUAAACJAwAAAAA=&#10;" stroked="f">
                  <v:fill opacity="0"/>
                  <v:textbox>
                    <w:txbxContent>
                      <w:p w:rsidR="00A95A7D" w:rsidRPr="00AE7988" w:rsidRDefault="00A95A7D" w:rsidP="00A95A7D">
                        <w:pP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inorHAnsi" w:hAnsiTheme="minorHAnsi" w:cstheme="minorHAnsi"/>
                            <w:b/>
                            <w:sz w:val="20"/>
                            <w:szCs w:val="20"/>
                          </w:rPr>
                          <w:t>L</w:t>
                        </w:r>
                      </w:p>
                      <w:p w:rsidR="00A95A7D" w:rsidRPr="005776E7" w:rsidRDefault="00A95A7D" w:rsidP="00A95A7D">
                        <w:pPr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A95A7D" w:rsidRDefault="00A95A7D"/>
    <w:p w:rsidR="00C67E74" w:rsidRDefault="00C67E74"/>
    <w:p w:rsidR="00C67E74" w:rsidRDefault="00C67E74"/>
    <w:p w:rsidR="00C67E74" w:rsidRDefault="00C67E74"/>
    <w:p w:rsidR="00AE7988" w:rsidRDefault="00A95A7D">
      <w:r>
        <w:t>5.</w:t>
      </w:r>
    </w:p>
    <w:p w:rsidR="00A95A7D" w:rsidRDefault="00A95A7D" w:rsidP="00A95A7D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Q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A95A7D" w:rsidRDefault="00A95A7D" w:rsidP="00A95A7D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R</w:t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A95A7D" w:rsidRDefault="00BD616C" w:rsidP="00A95A7D">
      <w:pPr>
        <w:ind w:left="5760"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2073275</wp:posOffset>
                </wp:positionH>
                <wp:positionV relativeFrom="paragraph">
                  <wp:posOffset>6350</wp:posOffset>
                </wp:positionV>
                <wp:extent cx="297180" cy="0"/>
                <wp:effectExtent l="15875" t="15875" r="20320" b="12700"/>
                <wp:wrapNone/>
                <wp:docPr id="2" name="AutoShape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7180" cy="0"/>
                        </a:xfrm>
                        <a:prstGeom prst="straightConnector1">
                          <a:avLst/>
                        </a:pr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34" o:spid="_x0000_s1026" type="#_x0000_t32" style="position:absolute;margin-left:163.25pt;margin-top:.5pt;width:23.4pt;height:0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" strokeweight="1.75pt"/>
            </w:pict>
          </mc:Fallback>
        </mc:AlternateContent>
      </w:r>
      <w:r w:rsidR="00A95A7D">
        <w:rPr>
          <w:rFonts w:ascii="Cambria Math" w:hAnsi="Cambria Math" w:cs="Arial"/>
          <w:sz w:val="24"/>
          <w:szCs w:val="24"/>
        </w:rPr>
        <w:t>∠</w:t>
      </w:r>
      <w:r w:rsidR="00A95A7D">
        <w:rPr>
          <w:rFonts w:ascii="Arial" w:hAnsi="Arial" w:cs="Arial"/>
          <w:sz w:val="24"/>
          <w:szCs w:val="24"/>
        </w:rPr>
        <w:t xml:space="preserve">S  </w:t>
      </w:r>
      <w:r w:rsidR="00A95A7D">
        <w:rPr>
          <w:rFonts w:ascii="Arial" w:hAnsi="Arial" w:cs="Arial"/>
          <w:sz w:val="24"/>
          <w:szCs w:val="24"/>
          <w:u w:val="single"/>
        </w:rPr>
        <w:tab/>
      </w:r>
      <w:r w:rsidR="00A95A7D"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ab/>
      </w:r>
      <w:r w:rsidR="00A95A7D">
        <w:rPr>
          <w:rFonts w:ascii="Arial" w:hAnsi="Arial" w:cs="Arial"/>
          <w:sz w:val="24"/>
          <w:szCs w:val="24"/>
          <w:u w:val="single"/>
        </w:rPr>
        <w:t>˚</w:t>
      </w:r>
    </w:p>
    <w:p w:rsidR="00AE7988" w:rsidRDefault="00A95A7D" w:rsidP="00A95A7D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T</w:t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 xml:space="preserve">  </w:t>
      </w:r>
      <w:r w:rsidR="00006419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A95A7D" w:rsidRDefault="00A95A7D" w:rsidP="00A95A7D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L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 xml:space="preserve">  </w:t>
      </w:r>
      <w:r w:rsidR="00006419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A95A7D" w:rsidRDefault="00A95A7D"/>
    <w:p w:rsidR="00A95A7D" w:rsidRDefault="005169F8">
      <w:r>
        <w:rPr>
          <w:noProof/>
        </w:rPr>
        <w:drawing>
          <wp:anchor distT="0" distB="0" distL="114300" distR="114300" simplePos="0" relativeHeight="251977728" behindDoc="0" locked="0" layoutInCell="1" allowOverlap="1" wp14:anchorId="74D34F0F" wp14:editId="698CDF51">
            <wp:simplePos x="0" y="0"/>
            <wp:positionH relativeFrom="column">
              <wp:posOffset>461010</wp:posOffset>
            </wp:positionH>
            <wp:positionV relativeFrom="paragraph">
              <wp:posOffset>100965</wp:posOffset>
            </wp:positionV>
            <wp:extent cx="3356610" cy="2994660"/>
            <wp:effectExtent l="19050" t="0" r="0" b="0"/>
            <wp:wrapNone/>
            <wp:docPr id="1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661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95A7D" w:rsidRDefault="00A95A7D"/>
    <w:p w:rsidR="00A95A7D" w:rsidRDefault="00A95A7D"/>
    <w:p w:rsidR="00A95A7D" w:rsidRDefault="00A95A7D"/>
    <w:p w:rsidR="00A95A7D" w:rsidRDefault="00A95A7D"/>
    <w:p w:rsidR="00A95A7D" w:rsidRDefault="00A95A7D"/>
    <w:p w:rsidR="00C67E74" w:rsidRDefault="00C67E74" w:rsidP="00C67E74">
      <w:r>
        <w:t>6</w:t>
      </w:r>
      <w:r w:rsidR="00A95A7D">
        <w:t>.</w:t>
      </w:r>
      <w:r w:rsidRPr="00C67E74">
        <w:t xml:space="preserve"> </w:t>
      </w:r>
      <w:r>
        <w:t xml:space="preserve"> </w:t>
      </w:r>
    </w:p>
    <w:p w:rsidR="00C67E74" w:rsidRDefault="00BD616C" w:rsidP="00C67E74">
      <w:pPr>
        <w:ind w:left="5760"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2050415</wp:posOffset>
                </wp:positionH>
                <wp:positionV relativeFrom="paragraph">
                  <wp:posOffset>93345</wp:posOffset>
                </wp:positionV>
                <wp:extent cx="149225" cy="155575"/>
                <wp:effectExtent l="37465" t="39370" r="45085" b="40005"/>
                <wp:wrapNone/>
                <wp:docPr id="1" name="Rectangle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3754470">
                          <a:off x="0" y="0"/>
                          <a:ext cx="149225" cy="1555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7" o:spid="_x0000_s1026" style="position:absolute;margin-left:161.45pt;margin-top:7.35pt;width:11.75pt;height:12.25pt;rotation:4100882fd;z-index:25198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">
                <v:fill opacity="0"/>
              </v:rect>
            </w:pict>
          </mc:Fallback>
        </mc:AlternateContent>
      </w:r>
      <w:r w:rsidR="00C67E74">
        <w:rPr>
          <w:rFonts w:ascii="Cambria Math" w:hAnsi="Cambria Math" w:cs="Arial"/>
          <w:sz w:val="24"/>
          <w:szCs w:val="24"/>
        </w:rPr>
        <w:t>∠</w:t>
      </w:r>
      <w:r w:rsidR="00C67E74" w:rsidRPr="00C67E74">
        <w:rPr>
          <w:rFonts w:ascii="Arial" w:hAnsi="Arial" w:cs="Arial"/>
          <w:sz w:val="24"/>
          <w:szCs w:val="24"/>
        </w:rPr>
        <w:t>BTO</w:t>
      </w:r>
      <w:r w:rsidR="00C67E74">
        <w:rPr>
          <w:rFonts w:ascii="Arial" w:hAnsi="Arial" w:cs="Arial"/>
          <w:sz w:val="24"/>
          <w:szCs w:val="24"/>
        </w:rPr>
        <w:t xml:space="preserve"> </w:t>
      </w:r>
      <w:r w:rsidR="00C67E74">
        <w:rPr>
          <w:rFonts w:ascii="Arial" w:hAnsi="Arial" w:cs="Arial"/>
          <w:sz w:val="24"/>
          <w:szCs w:val="24"/>
          <w:u w:val="single"/>
        </w:rPr>
        <w:tab/>
        <w:t xml:space="preserve">     </w:t>
      </w:r>
      <w:r w:rsidR="00006419">
        <w:rPr>
          <w:rFonts w:ascii="Arial" w:hAnsi="Arial" w:cs="Arial"/>
          <w:sz w:val="24"/>
          <w:szCs w:val="24"/>
          <w:u w:val="single"/>
        </w:rPr>
        <w:t xml:space="preserve">    </w:t>
      </w:r>
      <w:r w:rsidR="00006419"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ab/>
      </w:r>
      <w:r w:rsidR="00C67E74">
        <w:rPr>
          <w:rFonts w:ascii="Arial" w:hAnsi="Arial" w:cs="Arial"/>
          <w:sz w:val="24"/>
          <w:szCs w:val="24"/>
          <w:u w:val="single"/>
        </w:rPr>
        <w:t>˚</w:t>
      </w:r>
    </w:p>
    <w:p w:rsidR="00C67E74" w:rsidRDefault="00C67E74" w:rsidP="00C67E74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E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C67E74" w:rsidRDefault="00C67E74" w:rsidP="00C67E74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W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>˚</w:t>
      </w:r>
    </w:p>
    <w:p w:rsidR="00C67E74" w:rsidRDefault="00C67E74" w:rsidP="00C67E74">
      <w:pPr>
        <w:ind w:left="5760" w:firstLine="720"/>
      </w:pPr>
      <w:r>
        <w:rPr>
          <w:rFonts w:ascii="Cambria Math" w:hAnsi="Cambria Math" w:cs="Arial"/>
          <w:sz w:val="24"/>
          <w:szCs w:val="24"/>
        </w:rPr>
        <w:t>∠</w:t>
      </w:r>
      <w:r>
        <w:rPr>
          <w:rFonts w:ascii="Arial" w:hAnsi="Arial" w:cs="Arial"/>
          <w:sz w:val="24"/>
          <w:szCs w:val="24"/>
        </w:rPr>
        <w:t xml:space="preserve">F  </w:t>
      </w:r>
      <w:r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ab/>
      </w:r>
      <w:r w:rsidR="00006419">
        <w:rPr>
          <w:rFonts w:ascii="Arial" w:hAnsi="Arial" w:cs="Arial"/>
          <w:sz w:val="24"/>
          <w:szCs w:val="24"/>
          <w:u w:val="single"/>
        </w:rPr>
        <w:tab/>
      </w:r>
      <w:r>
        <w:rPr>
          <w:rFonts w:ascii="Arial" w:hAnsi="Arial" w:cs="Arial"/>
          <w:sz w:val="24"/>
          <w:szCs w:val="24"/>
          <w:u w:val="single"/>
        </w:rPr>
        <w:t>˚</w:t>
      </w:r>
    </w:p>
    <w:sectPr w:rsidR="00C67E74" w:rsidSect="00F9316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0E2A" w:rsidRDefault="00750E2A" w:rsidP="00B113CC">
      <w:r>
        <w:separator/>
      </w:r>
    </w:p>
  </w:endnote>
  <w:endnote w:type="continuationSeparator" w:id="0">
    <w:p w:rsidR="00750E2A" w:rsidRDefault="00750E2A" w:rsidP="00B11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0E2A" w:rsidRDefault="00750E2A" w:rsidP="00B113CC">
      <w:r>
        <w:separator/>
      </w:r>
    </w:p>
  </w:footnote>
  <w:footnote w:type="continuationSeparator" w:id="0">
    <w:p w:rsidR="00750E2A" w:rsidRDefault="00750E2A" w:rsidP="00B113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605E2"/>
    <w:multiLevelType w:val="hybridMultilevel"/>
    <w:tmpl w:val="A4AA8B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21266D7"/>
    <w:multiLevelType w:val="hybridMultilevel"/>
    <w:tmpl w:val="B68831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DB1"/>
    <w:rsid w:val="00006419"/>
    <w:rsid w:val="000654A1"/>
    <w:rsid w:val="00066C73"/>
    <w:rsid w:val="00076625"/>
    <w:rsid w:val="00093721"/>
    <w:rsid w:val="000C1FD4"/>
    <w:rsid w:val="000D6294"/>
    <w:rsid w:val="000E0EA3"/>
    <w:rsid w:val="001314BA"/>
    <w:rsid w:val="0019622A"/>
    <w:rsid w:val="00260E1B"/>
    <w:rsid w:val="002D6A54"/>
    <w:rsid w:val="003104F7"/>
    <w:rsid w:val="0033157E"/>
    <w:rsid w:val="00353AAC"/>
    <w:rsid w:val="00387F0E"/>
    <w:rsid w:val="003C1C79"/>
    <w:rsid w:val="003D4BFC"/>
    <w:rsid w:val="00424E60"/>
    <w:rsid w:val="004345D7"/>
    <w:rsid w:val="00442FF2"/>
    <w:rsid w:val="00457899"/>
    <w:rsid w:val="004A3F4F"/>
    <w:rsid w:val="004E2884"/>
    <w:rsid w:val="0050085E"/>
    <w:rsid w:val="005169F8"/>
    <w:rsid w:val="0053361D"/>
    <w:rsid w:val="005A3D6C"/>
    <w:rsid w:val="006142D0"/>
    <w:rsid w:val="00633CED"/>
    <w:rsid w:val="00650045"/>
    <w:rsid w:val="0065155D"/>
    <w:rsid w:val="00661154"/>
    <w:rsid w:val="00681603"/>
    <w:rsid w:val="00713E87"/>
    <w:rsid w:val="0074406F"/>
    <w:rsid w:val="00750E2A"/>
    <w:rsid w:val="00757683"/>
    <w:rsid w:val="0076190A"/>
    <w:rsid w:val="007C18AF"/>
    <w:rsid w:val="00854976"/>
    <w:rsid w:val="008B3A67"/>
    <w:rsid w:val="0096683B"/>
    <w:rsid w:val="00A95A7D"/>
    <w:rsid w:val="00A9679D"/>
    <w:rsid w:val="00AA4344"/>
    <w:rsid w:val="00AB1CA9"/>
    <w:rsid w:val="00AC5286"/>
    <w:rsid w:val="00AE4DB1"/>
    <w:rsid w:val="00AE7988"/>
    <w:rsid w:val="00AF0946"/>
    <w:rsid w:val="00B113CC"/>
    <w:rsid w:val="00B266FF"/>
    <w:rsid w:val="00B40484"/>
    <w:rsid w:val="00B9641F"/>
    <w:rsid w:val="00BD5A83"/>
    <w:rsid w:val="00BD616C"/>
    <w:rsid w:val="00BD691A"/>
    <w:rsid w:val="00C05D6B"/>
    <w:rsid w:val="00C67E74"/>
    <w:rsid w:val="00CB7CCD"/>
    <w:rsid w:val="00CE25B0"/>
    <w:rsid w:val="00CF5BFE"/>
    <w:rsid w:val="00D03CD6"/>
    <w:rsid w:val="00D05A7C"/>
    <w:rsid w:val="00D21D6C"/>
    <w:rsid w:val="00D74D1A"/>
    <w:rsid w:val="00D81116"/>
    <w:rsid w:val="00D85825"/>
    <w:rsid w:val="00D91985"/>
    <w:rsid w:val="00DB0145"/>
    <w:rsid w:val="00E41E8C"/>
    <w:rsid w:val="00E9394E"/>
    <w:rsid w:val="00EB095F"/>
    <w:rsid w:val="00EC1394"/>
    <w:rsid w:val="00EC4446"/>
    <w:rsid w:val="00ED01CD"/>
    <w:rsid w:val="00ED0CC3"/>
    <w:rsid w:val="00ED690C"/>
    <w:rsid w:val="00EF42D5"/>
    <w:rsid w:val="00F466CF"/>
    <w:rsid w:val="00F93165"/>
    <w:rsid w:val="00F9494D"/>
    <w:rsid w:val="00F960A6"/>
    <w:rsid w:val="00FA2145"/>
    <w:rsid w:val="00FB5AD8"/>
    <w:rsid w:val="00FF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  <o:rules v:ext="edit">
        <o:r id="V:Rule46" type="connector" idref="#_x0000_s1178"/>
        <o:r id="V:Rule47" type="connector" idref="#_x0000_s1145"/>
        <o:r id="V:Rule48" type="connector" idref="#_x0000_s1405"/>
        <o:r id="V:Rule49" type="connector" idref="#_x0000_s1141"/>
        <o:r id="V:Rule50" type="connector" idref="#_x0000_s1122"/>
        <o:r id="V:Rule51" type="connector" idref="#_x0000_s1134"/>
        <o:r id="V:Rule52" type="connector" idref="#_x0000_s1127"/>
        <o:r id="V:Rule53" type="connector" idref="#_x0000_s1151"/>
        <o:r id="V:Rule54" type="connector" idref="#_x0000_s1414"/>
        <o:r id="V:Rule55" type="connector" idref="#_x0000_s1140"/>
        <o:r id="V:Rule56" type="connector" idref="#_x0000_s1128"/>
        <o:r id="V:Rule57" type="connector" idref="#_x0000_s1135"/>
        <o:r id="V:Rule58" type="connector" idref="#_x0000_s1154"/>
        <o:r id="V:Rule59" type="connector" idref="#_x0000_s1148"/>
        <o:r id="V:Rule60" type="connector" idref="#_x0000_s1163"/>
        <o:r id="V:Rule61" type="connector" idref="#_x0000_s1403"/>
        <o:r id="V:Rule62" type="connector" idref="#_x0000_s1159"/>
        <o:r id="V:Rule63" type="connector" idref="#_x0000_s1166"/>
        <o:r id="V:Rule64" type="connector" idref="#_x0000_s1169"/>
        <o:r id="V:Rule65" type="connector" idref="#_x0000_s1147"/>
        <o:r id="V:Rule66" type="connector" idref="#_x0000_s1465"/>
        <o:r id="V:Rule67" type="connector" idref="#_x0000_s1111"/>
        <o:r id="V:Rule68" type="connector" idref="#_x0000_s1464"/>
        <o:r id="V:Rule69" type="connector" idref="#_x0000_s1117"/>
        <o:r id="V:Rule70" type="connector" idref="#_x0000_s1139"/>
        <o:r id="V:Rule71" type="connector" idref="#_x0000_s1165"/>
        <o:r id="V:Rule72" type="connector" idref="#_x0000_s1110"/>
        <o:r id="V:Rule73" type="connector" idref="#_x0000_s1175"/>
        <o:r id="V:Rule74" type="connector" idref="#_x0000_s1115"/>
        <o:r id="V:Rule75" type="connector" idref="#_x0000_s1123"/>
        <o:r id="V:Rule76" type="connector" idref="#_x0000_s1411"/>
        <o:r id="V:Rule77" type="connector" idref="#_x0000_s1133"/>
        <o:r id="V:Rule78" type="connector" idref="#_x0000_s1172"/>
        <o:r id="V:Rule79" type="connector" idref="#_x0000_s1160"/>
        <o:r id="V:Rule80" type="connector" idref="#_x0000_s1109"/>
        <o:r id="V:Rule81" type="connector" idref="#_x0000_s1129"/>
        <o:r id="V:Rule82" type="connector" idref="#_x0000_s1406"/>
        <o:r id="V:Rule83" type="connector" idref="#_x0000_s1413"/>
        <o:r id="V:Rule84" type="connector" idref="#_x0000_s1171"/>
        <o:r id="V:Rule85" type="connector" idref="#_x0000_s1121"/>
        <o:r id="V:Rule86" type="connector" idref="#_x0000_s1177"/>
        <o:r id="V:Rule87" type="connector" idref="#_x0000_s1458"/>
        <o:r id="V:Rule88" type="connector" idref="#_x0000_s1157"/>
        <o:r id="V:Rule89" type="connector" idref="#_x0000_s1116"/>
        <o:r id="V:Rule90" type="connector" idref="#_x0000_s1153"/>
        <o:r id="V:Rule91" type="connector" idref="#AutoShape 109"/>
        <o:r id="V:Rule92" type="connector" idref="#AutoShape 110"/>
        <o:r id="V:Rule93" type="connector" idref="#AutoShape 111"/>
        <o:r id="V:Rule94" type="connector" idref="#AutoShape 85"/>
        <o:r id="V:Rule95" type="connector" idref="#AutoShape 86"/>
        <o:r id="V:Rule96" type="connector" idref="#AutoShape 87"/>
        <o:r id="V:Rule97" type="connector" idref="#AutoShape 115"/>
        <o:r id="V:Rule98" type="connector" idref="#AutoShape 116"/>
        <o:r id="V:Rule99" type="connector" idref="#AutoShape 117"/>
        <o:r id="V:Rule100" type="connector" idref="#AutoShape 133"/>
        <o:r id="V:Rule101" type="connector" idref="#AutoShape 135"/>
        <o:r id="V:Rule102" type="connector" idref="#AutoShape 136"/>
        <o:r id="V:Rule103" type="connector" idref="#AutoShape 151"/>
        <o:r id="V:Rule104" type="connector" idref="#AutoShape 153"/>
        <o:r id="V:Rule105" type="connector" idref="#AutoShape 154"/>
        <o:r id="V:Rule106" type="connector" idref="#AutoShape 91"/>
        <o:r id="V:Rule107" type="connector" idref="#AutoShape 92"/>
        <o:r id="V:Rule108" type="connector" idref="#AutoShape 93"/>
        <o:r id="V:Rule109" type="connector" idref="#AutoShape 127"/>
        <o:r id="V:Rule110" type="connector" idref="#AutoShape 129"/>
        <o:r id="V:Rule111" type="connector" idref="#AutoShape 130"/>
        <o:r id="V:Rule112" type="connector" idref="#AutoShape 121"/>
        <o:r id="V:Rule113" type="connector" idref="#AutoShape 123"/>
        <o:r id="V:Rule114" type="connector" idref="#AutoShape 12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DB1"/>
    <w:pPr>
      <w:spacing w:after="0" w:line="240" w:lineRule="auto"/>
    </w:pPr>
    <w:rPr>
      <w:rFonts w:ascii="Tahoma" w:eastAsia="Times New Roman" w:hAnsi="Tahoma" w:cs="Tahoma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4DB1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4DB1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D01CD"/>
    <w:pPr>
      <w:ind w:left="720"/>
      <w:contextualSpacing/>
    </w:pPr>
  </w:style>
  <w:style w:type="paragraph" w:styleId="EndnoteText">
    <w:name w:val="endnote text"/>
    <w:basedOn w:val="Normal"/>
    <w:link w:val="EndnoteTextChar"/>
    <w:uiPriority w:val="99"/>
    <w:unhideWhenUsed/>
    <w:rsid w:val="00B113CC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B113CC"/>
    <w:rPr>
      <w:rFonts w:ascii="Tahoma" w:eastAsia="Times New Roman" w:hAnsi="Tahoma" w:cs="Tahom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B113CC"/>
    <w:rPr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EC444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C4446"/>
    <w:rPr>
      <w:rFonts w:ascii="Tahoma" w:eastAsia="Times New Roman" w:hAnsi="Tahoma" w:cs="Tahoma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4DB1"/>
    <w:pPr>
      <w:spacing w:after="0" w:line="240" w:lineRule="auto"/>
    </w:pPr>
    <w:rPr>
      <w:rFonts w:ascii="Tahoma" w:eastAsia="Times New Roman" w:hAnsi="Tahoma" w:cs="Tahoma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4DB1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4DB1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D01CD"/>
    <w:pPr>
      <w:ind w:left="720"/>
      <w:contextualSpacing/>
    </w:pPr>
  </w:style>
  <w:style w:type="paragraph" w:styleId="EndnoteText">
    <w:name w:val="endnote text"/>
    <w:basedOn w:val="Normal"/>
    <w:link w:val="EndnoteTextChar"/>
    <w:uiPriority w:val="99"/>
    <w:unhideWhenUsed/>
    <w:rsid w:val="00B113CC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B113CC"/>
    <w:rPr>
      <w:rFonts w:ascii="Tahoma" w:eastAsia="Times New Roman" w:hAnsi="Tahoma" w:cs="Tahom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B113CC"/>
    <w:rPr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Char"/>
    <w:rsid w:val="00EC444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C4446"/>
    <w:rPr>
      <w:rFonts w:ascii="Tahoma" w:eastAsia="Times New Roman" w:hAnsi="Tahoma" w:cs="Tahoma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51A01D-2930-4486-BDBD-2E938201D6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76</Words>
  <Characters>157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OE</Company>
  <LinksUpToDate>false</LinksUpToDate>
  <CharactersWithSpaces>1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akeman</dc:creator>
  <cp:lastModifiedBy>Windows User</cp:lastModifiedBy>
  <cp:revision>2</cp:revision>
  <cp:lastPrinted>2012-03-27T14:40:00Z</cp:lastPrinted>
  <dcterms:created xsi:type="dcterms:W3CDTF">2015-07-08T14:49:00Z</dcterms:created>
  <dcterms:modified xsi:type="dcterms:W3CDTF">2015-07-08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